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39"/>
  </p:notesMasterIdLst>
  <p:handoutMasterIdLst>
    <p:handoutMasterId r:id="rId40"/>
  </p:handoutMasterIdLst>
  <p:sldIdLst>
    <p:sldId id="494" r:id="rId5"/>
    <p:sldId id="1505" r:id="rId6"/>
    <p:sldId id="332" r:id="rId7"/>
    <p:sldId id="507" r:id="rId8"/>
    <p:sldId id="509" r:id="rId9"/>
    <p:sldId id="1474" r:id="rId10"/>
    <p:sldId id="508" r:id="rId11"/>
    <p:sldId id="511" r:id="rId12"/>
    <p:sldId id="259" r:id="rId13"/>
    <p:sldId id="512" r:id="rId14"/>
    <p:sldId id="1460" r:id="rId15"/>
    <p:sldId id="1402" r:id="rId16"/>
    <p:sldId id="452" r:id="rId17"/>
    <p:sldId id="415" r:id="rId18"/>
    <p:sldId id="434" r:id="rId19"/>
    <p:sldId id="435" r:id="rId20"/>
    <p:sldId id="1506" r:id="rId21"/>
    <p:sldId id="438" r:id="rId22"/>
    <p:sldId id="501" r:id="rId23"/>
    <p:sldId id="1507" r:id="rId24"/>
    <p:sldId id="1508" r:id="rId25"/>
    <p:sldId id="1509" r:id="rId26"/>
    <p:sldId id="1510" r:id="rId27"/>
    <p:sldId id="519" r:id="rId28"/>
    <p:sldId id="417" r:id="rId29"/>
    <p:sldId id="1511" r:id="rId30"/>
    <p:sldId id="520" r:id="rId31"/>
    <p:sldId id="1512" r:id="rId32"/>
    <p:sldId id="1513" r:id="rId33"/>
    <p:sldId id="524" r:id="rId34"/>
    <p:sldId id="1514" r:id="rId35"/>
    <p:sldId id="525" r:id="rId36"/>
    <p:sldId id="451" r:id="rId37"/>
    <p:sldId id="502" r:id="rId38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A254BFC-3CED-0412-91AD-2424CB87ED82}" v="4" dt="2024-05-22T15:23:07.83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 varScale="1">
        <p:scale>
          <a:sx n="66" d="100"/>
          <a:sy n="66" d="100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47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6/11/relationships/changesInfo" Target="changesInfos/changesInfo1.xml"/><Relationship Id="rId20" Type="http://schemas.openxmlformats.org/officeDocument/2006/relationships/slide" Target="slides/slide16.xml"/><Relationship Id="rId41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Trần Nhân Khoa" userId="S::19521698@ms.uit.edu.vn::3dfaa3b7-d018-48d8-ae92-ff8baafee272" providerId="AD" clId="Web-{8D7B555A-A9AF-4E6E-A1F3-3FC3EB53DB80}"/>
    <pc:docChg chg="modSld">
      <pc:chgData name="Nguyễn Trần Nhân Khoa" userId="S::19521698@ms.uit.edu.vn::3dfaa3b7-d018-48d8-ae92-ff8baafee272" providerId="AD" clId="Web-{8D7B555A-A9AF-4E6E-A1F3-3FC3EB53DB80}" dt="2024-05-13T02:05:01.098" v="1" actId="1076"/>
      <pc:docMkLst>
        <pc:docMk/>
      </pc:docMkLst>
      <pc:sldChg chg="modSp">
        <pc:chgData name="Nguyễn Trần Nhân Khoa" userId="S::19521698@ms.uit.edu.vn::3dfaa3b7-d018-48d8-ae92-ff8baafee272" providerId="AD" clId="Web-{8D7B555A-A9AF-4E6E-A1F3-3FC3EB53DB80}" dt="2024-05-13T02:05:01.098" v="1" actId="1076"/>
        <pc:sldMkLst>
          <pc:docMk/>
          <pc:sldMk cId="0" sldId="435"/>
        </pc:sldMkLst>
        <pc:spChg chg="mod">
          <ac:chgData name="Nguyễn Trần Nhân Khoa" userId="S::19521698@ms.uit.edu.vn::3dfaa3b7-d018-48d8-ae92-ff8baafee272" providerId="AD" clId="Web-{8D7B555A-A9AF-4E6E-A1F3-3FC3EB53DB80}" dt="2024-05-13T02:05:01.098" v="1" actId="1076"/>
          <ac:spMkLst>
            <pc:docMk/>
            <pc:sldMk cId="0" sldId="435"/>
            <ac:spMk id="22534" creationId="{5693A170-A4AB-4950-83E7-D016F1DDE929}"/>
          </ac:spMkLst>
        </pc:spChg>
      </pc:sldChg>
    </pc:docChg>
  </pc:docChgLst>
  <pc:docChgLst>
    <pc:chgData name="Đỗ Mạnh Hùng" userId="S::22520500@ms.uit.edu.vn::127a715b-fcf8-403d-ad9b-26553dcf19ca" providerId="AD" clId="Web-{AA254BFC-3CED-0412-91AD-2424CB87ED82}"/>
    <pc:docChg chg="modSld">
      <pc:chgData name="Đỗ Mạnh Hùng" userId="S::22520500@ms.uit.edu.vn::127a715b-fcf8-403d-ad9b-26553dcf19ca" providerId="AD" clId="Web-{AA254BFC-3CED-0412-91AD-2424CB87ED82}" dt="2024-05-22T15:23:07.839" v="3" actId="1076"/>
      <pc:docMkLst>
        <pc:docMk/>
      </pc:docMkLst>
      <pc:sldChg chg="modSp">
        <pc:chgData name="Đỗ Mạnh Hùng" userId="S::22520500@ms.uit.edu.vn::127a715b-fcf8-403d-ad9b-26553dcf19ca" providerId="AD" clId="Web-{AA254BFC-3CED-0412-91AD-2424CB87ED82}" dt="2024-05-22T15:23:07.839" v="3" actId="1076"/>
        <pc:sldMkLst>
          <pc:docMk/>
          <pc:sldMk cId="0" sldId="415"/>
        </pc:sldMkLst>
        <pc:spChg chg="mod">
          <ac:chgData name="Đỗ Mạnh Hùng" userId="S::22520500@ms.uit.edu.vn::127a715b-fcf8-403d-ad9b-26553dcf19ca" providerId="AD" clId="Web-{AA254BFC-3CED-0412-91AD-2424CB87ED82}" dt="2024-05-22T15:23:07.839" v="3" actId="1076"/>
          <ac:spMkLst>
            <pc:docMk/>
            <pc:sldMk cId="0" sldId="415"/>
            <ac:spMk id="5124" creationId="{FAE18159-9284-4B7D-8CF2-B0B2C93C7FBB}"/>
          </ac:spMkLst>
        </pc:spChg>
      </pc:sldChg>
      <pc:sldChg chg="modSp">
        <pc:chgData name="Đỗ Mạnh Hùng" userId="S::22520500@ms.uit.edu.vn::127a715b-fcf8-403d-ad9b-26553dcf19ca" providerId="AD" clId="Web-{AA254BFC-3CED-0412-91AD-2424CB87ED82}" dt="2024-05-22T15:08:01.857" v="1" actId="1076"/>
        <pc:sldMkLst>
          <pc:docMk/>
          <pc:sldMk cId="3569020834" sldId="452"/>
        </pc:sldMkLst>
        <pc:spChg chg="mod">
          <ac:chgData name="Đỗ Mạnh Hùng" userId="S::22520500@ms.uit.edu.vn::127a715b-fcf8-403d-ad9b-26553dcf19ca" providerId="AD" clId="Web-{AA254BFC-3CED-0412-91AD-2424CB87ED82}" dt="2024-05-22T15:08:01.857" v="1" actId="1076"/>
          <ac:spMkLst>
            <pc:docMk/>
            <pc:sldMk cId="3569020834" sldId="452"/>
            <ac:spMk id="19459" creationId="{0C8C4DE0-9A8A-4EEC-BA43-EEFEF2EA8E64}"/>
          </ac:spMkLst>
        </pc:spChg>
      </pc:sldChg>
      <pc:sldChg chg="modSp">
        <pc:chgData name="Đỗ Mạnh Hùng" userId="S::22520500@ms.uit.edu.vn::127a715b-fcf8-403d-ad9b-26553dcf19ca" providerId="AD" clId="Web-{AA254BFC-3CED-0412-91AD-2424CB87ED82}" dt="2024-05-22T15:18:17.815" v="2" actId="1076"/>
        <pc:sldMkLst>
          <pc:docMk/>
          <pc:sldMk cId="495367890" sldId="1402"/>
        </pc:sldMkLst>
        <pc:spChg chg="mod">
          <ac:chgData name="Đỗ Mạnh Hùng" userId="S::22520500@ms.uit.edu.vn::127a715b-fcf8-403d-ad9b-26553dcf19ca" providerId="AD" clId="Web-{AA254BFC-3CED-0412-91AD-2424CB87ED82}" dt="2024-05-22T15:18:17.815" v="2" actId="1076"/>
          <ac:spMkLst>
            <pc:docMk/>
            <pc:sldMk cId="495367890" sldId="1402"/>
            <ac:spMk id="20" creationId="{2F287FBD-A619-4B4D-86BB-5BF248BAF90C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05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3042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440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bk object 25"/>
          <p:cNvSpPr/>
          <p:nvPr/>
        </p:nvSpPr>
        <p:spPr>
          <a:xfrm>
            <a:off x="2031227" y="316470"/>
            <a:ext cx="2172" cy="6218841"/>
          </a:xfrm>
          <a:custGeom>
            <a:avLst/>
            <a:gdLst/>
            <a:ahLst/>
            <a:cxnLst/>
            <a:rect l="l" t="t" r="r" b="b"/>
            <a:pathLst>
              <a:path w="1905" h="6858000">
                <a:moveTo>
                  <a:pt x="0" y="0"/>
                </a:moveTo>
                <a:lnTo>
                  <a:pt x="0" y="6858000"/>
                </a:lnTo>
                <a:lnTo>
                  <a:pt x="1524" y="6858000"/>
                </a:lnTo>
                <a:lnTo>
                  <a:pt x="1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6" name="bk object 26"/>
          <p:cNvSpPr/>
          <p:nvPr/>
        </p:nvSpPr>
        <p:spPr>
          <a:xfrm>
            <a:off x="2032965" y="316470"/>
            <a:ext cx="83983" cy="6218841"/>
          </a:xfrm>
          <a:custGeom>
            <a:avLst/>
            <a:gdLst/>
            <a:ahLst/>
            <a:cxnLst/>
            <a:rect l="l" t="t" r="r" b="b"/>
            <a:pathLst>
              <a:path w="73660" h="6858000">
                <a:moveTo>
                  <a:pt x="0" y="0"/>
                </a:moveTo>
                <a:lnTo>
                  <a:pt x="0" y="6857999"/>
                </a:lnTo>
                <a:lnTo>
                  <a:pt x="73151" y="6857999"/>
                </a:lnTo>
                <a:lnTo>
                  <a:pt x="731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736" b="0" i="0">
                <a:solidFill>
                  <a:srgbClr val="562213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10860"/>
            <a:r>
              <a:rPr lang="en-US" spc="-73"/>
              <a:t>In</a:t>
            </a:r>
            <a:r>
              <a:rPr lang="en-US" spc="-81"/>
              <a:t>f</a:t>
            </a:r>
            <a:r>
              <a:rPr lang="en-US" spc="4"/>
              <a:t>o</a:t>
            </a:r>
            <a:r>
              <a:rPr lang="en-US"/>
              <a:t>r</a:t>
            </a:r>
            <a:r>
              <a:rPr lang="en-US" spc="-73"/>
              <a:t>m</a:t>
            </a:r>
            <a:r>
              <a:rPr lang="en-US" spc="-103"/>
              <a:t>a</a:t>
            </a:r>
            <a:r>
              <a:rPr lang="en-US" spc="-73"/>
              <a:t>ti</a:t>
            </a:r>
            <a:r>
              <a:rPr lang="en-US" spc="4"/>
              <a:t>o</a:t>
            </a:r>
            <a:r>
              <a:rPr lang="en-US" spc="-51"/>
              <a:t>n</a:t>
            </a:r>
            <a:r>
              <a:rPr lang="en-US" spc="-21"/>
              <a:t> </a:t>
            </a:r>
            <a:r>
              <a:rPr lang="en-US" spc="-26"/>
              <a:t>S</a:t>
            </a:r>
            <a:r>
              <a:rPr lang="en-US" spc="-73"/>
              <a:t>e</a:t>
            </a:r>
            <a:r>
              <a:rPr lang="en-US" spc="-64"/>
              <a:t>c</a:t>
            </a:r>
            <a:r>
              <a:rPr lang="en-US" spc="-26"/>
              <a:t>ur</a:t>
            </a:r>
            <a:r>
              <a:rPr lang="en-US" spc="-73"/>
              <a:t>it</a:t>
            </a:r>
            <a:r>
              <a:rPr lang="en-US" spc="-64"/>
              <a:t>y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21720"/>
            <a:fld id="{81D60167-4931-47E6-BA6A-407CBD079E47}" type="slidenum">
              <a:rPr lang="en-US" spc="-30" smtClean="0"/>
              <a:pPr marL="21720"/>
              <a:t>‹#›</a:t>
            </a:fld>
            <a:endParaRPr lang="en-US" spc="-30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71CD492E-1D6D-478B-B8BF-009AAB90443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1052736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AFE4AED-59E4-4CF1-86D1-9C208E80B4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329" y="25909"/>
            <a:ext cx="1552673" cy="95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096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5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6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08000" y="6503214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5-202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30" y="59160"/>
            <a:ext cx="1271110" cy="78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1" r:id="rId13"/>
    <p:sldLayoutId id="214748369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tunn@uit.edu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hyperlink" Target="https://en.wikipedia.org/wiki/Cyclic_redundancy_check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.wmf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4.wmf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4.wmf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84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10" Type="http://schemas.openxmlformats.org/officeDocument/2006/relationships/image" Target="../media/image89.png"/><Relationship Id="rId4" Type="http://schemas.openxmlformats.org/officeDocument/2006/relationships/image" Target="../media/image58.png"/><Relationship Id="rId9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jp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4854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115784"/>
            <a:ext cx="1051316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kern="0"/>
              <a:t>Week 10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4461" y="335320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370209" y="4717860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034232" y="4857228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843016" y="1180035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633671" indent="-457200">
              <a:buFont typeface="Wingdings" panose="05000000000000000000" pitchFamily="2" charset="2"/>
              <a:buChar char="Ø"/>
            </a:pPr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 (14 </m:t>
                    </m:r>
                    <m:r>
                      <m:rPr>
                        <m:sty m:val="p"/>
                      </m:rP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bits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𝑀</m:t>
                        </m:r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′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</m:oMath>
                </a14:m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 </a:t>
                </a:r>
                <a:r>
                  <a:rPr lang="en-US" altLang="en-US" sz="2400">
                    <a:solidFill>
                      <a:srgbClr val="FF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000</a:t>
                </a:r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𝑀</m:t>
                      </m:r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′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5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3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0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9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8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400" i="1">
                  <a:solidFill>
                    <a:srgbClr val="000000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Quotient: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1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Remider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𝑅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−&gt;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𝐶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100 </m:t>
                      </m:r>
                    </m:oMath>
                  </m:oMathPara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blipFill>
                <a:blip r:embed="rId3"/>
                <a:stretch>
                  <a:fillRect l="-1024" t="-189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/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13310D4-AD1F-4138-AEF0-1AA16C90B703}"/>
              </a:ext>
            </a:extLst>
          </p:cNvPr>
          <p:cNvSpPr txBox="1"/>
          <p:nvPr/>
        </p:nvSpPr>
        <p:spPr>
          <a:xfrm>
            <a:off x="1127449" y="504144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/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e 34">
            <a:extLst>
              <a:ext uri="{FF2B5EF4-FFF2-40B4-BE49-F238E27FC236}">
                <a16:creationId xmlns:a16="http://schemas.microsoft.com/office/drawing/2014/main" id="{0D8A789B-E22F-4568-8ADA-8703D467AF14}"/>
              </a:ext>
            </a:extLst>
          </p:cNvPr>
          <p:cNvSpPr/>
          <p:nvPr/>
        </p:nvSpPr>
        <p:spPr bwMode="auto">
          <a:xfrm>
            <a:off x="1028760" y="1616737"/>
            <a:ext cx="242760" cy="2893549"/>
          </a:xfrm>
          <a:prstGeom prst="leftBrace">
            <a:avLst/>
          </a:prstGeom>
          <a:noFill/>
          <a:ln w="9525" cap="flat" cmpd="sng" algn="ctr">
            <a:solidFill>
              <a:srgbClr val="0033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53B5BCA-FC19-4590-8047-12D8B915A1AF}"/>
              </a:ext>
            </a:extLst>
          </p:cNvPr>
          <p:cNvSpPr txBox="1"/>
          <p:nvPr/>
        </p:nvSpPr>
        <p:spPr>
          <a:xfrm>
            <a:off x="5792436" y="5660224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’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/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Check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/>
                  <a:t>=CRC?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blipFill>
                <a:blip r:embed="rId6"/>
                <a:stretch>
                  <a:fillRect l="-3521" r="-2641" b="-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9E7A8DF6-444B-43EE-9182-078C194BAAD2}"/>
              </a:ext>
            </a:extLst>
          </p:cNvPr>
          <p:cNvSpPr/>
          <p:nvPr/>
        </p:nvSpPr>
        <p:spPr>
          <a:xfrm>
            <a:off x="335360" y="6253687"/>
            <a:ext cx="54570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yclic_redundancy_check</a:t>
            </a:r>
            <a:endParaRPr lang="en-US" sz="180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A3F49B-E83E-4F3E-ADC9-B0B8CB148820}"/>
              </a:ext>
            </a:extLst>
          </p:cNvPr>
          <p:cNvCxnSpPr/>
          <p:nvPr/>
        </p:nvCxnSpPr>
        <p:spPr bwMode="auto">
          <a:xfrm>
            <a:off x="956752" y="4591131"/>
            <a:ext cx="8964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/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35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ealth care system </a:t>
            </a:r>
          </a:p>
          <a:p>
            <a:r>
              <a:rPr lang="en-US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4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32211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32211"/>
                <a:ext cx="5352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/>
              <a:t>Has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/>
              </a:p>
              <a:p>
                <a:pPr lvl="1" eaLnBrk="1" hangingPunct="1"/>
                <a:r>
                  <a:rPr lang="en-US" altLang="en-US"/>
                  <a:t>output known as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/>
                  <a:t> or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/>
              </a:p>
              <a:p>
                <a:pPr eaLnBrk="1" hangingPunct="1"/>
                <a:r>
                  <a:rPr lang="en-US" altLang="en-US" sz="2800"/>
                  <a:t>What is an example of hash functions?</a:t>
                </a:r>
              </a:p>
              <a:p>
                <a:pPr lvl="1" eaLnBrk="1" hangingPunct="1"/>
                <a:r>
                  <a:rPr lang="en-US" altLang="en-US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,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endParaRPr lang="en-US" altLang="en-US" sz="2800"/>
              </a:p>
              <a:p>
                <a:r>
                  <a:rPr lang="en-US" altLang="en-US" sz="2800" b="1"/>
                  <a:t>Cryptographic hash functions </a:t>
                </a:r>
                <a:r>
                  <a:rPr lang="en-US" altLang="en-US" sz="2800"/>
                  <a:t>are hash functions with additional security requirements</a:t>
                </a:r>
              </a:p>
            </p:txBody>
          </p:sp>
        </mc:Choice>
        <mc:Fallback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9416" y="1063779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63779"/>
                <a:ext cx="10873208" cy="4967287"/>
              </a:xfrm>
              <a:blipFill>
                <a:blip r:embed="rId3"/>
                <a:stretch>
                  <a:fillRect l="-1066" t="-1966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70C0"/>
                </a:solidFill>
              </a:rPr>
              <a:t>Cryptographic</a:t>
            </a:r>
            <a:r>
              <a:rPr lang="en-US" altLang="en-US" sz="3200"/>
              <a:t>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</a:t>
                </a:r>
                <a:r>
                  <a:rPr lang="en-US" altLang="en-US" sz="2600" b="1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/>
                  <a:t> is:</a:t>
                </a:r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/>
                  <a:t>, it is </a:t>
                </a:r>
                <a:r>
                  <a:rPr lang="en-US" altLang="en-US" sz="2600" b="1"/>
                  <a:t>computationally infeasible </a:t>
                </a:r>
                <a:r>
                  <a:rPr lang="en-US" altLang="en-US" sz="260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/>
                  <a:t>, </a:t>
                </a:r>
                <a:r>
                  <a:rPr lang="en-US" altLang="en-US" sz="260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>
                    <a:sym typeface="Symbol" panose="05050102010706020507" pitchFamily="18" charset="2"/>
                  </a:rPr>
                  <a:t>, </a:t>
                </a:r>
                <a:r>
                  <a:rPr lang="en-US" altLang="en-US" sz="2600"/>
                  <a:t> </a:t>
                </a:r>
                <a:r>
                  <a:rPr lang="en-US" altLang="en-US" sz="2600" err="1"/>
                  <a:t>s.t.</a:t>
                </a:r>
                <a:r>
                  <a:rPr lang="en-US" altLang="en-US" sz="260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/>
              </a:p>
            </p:txBody>
          </p:sp>
        </mc:Choice>
        <mc:Fallback xmlns="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/>
              <a:t>Usages of Cryptographic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SHA1:0629BF04AA2A61E125EE6EDDF917DB471DCB8535</a:t>
                </a:r>
              </a:p>
              <a:p>
                <a:pPr eaLnBrk="1" hangingPunct="1"/>
                <a:r>
                  <a:rPr lang="en-US" altLang="en-US"/>
                  <a:t>Timestamping</a:t>
                </a:r>
              </a:p>
              <a:p>
                <a:pPr lvl="1" eaLnBrk="1" hangingPunct="1"/>
                <a:r>
                  <a:rPr lang="en-US" altLang="en-US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/>
                  <a:t>Covered later</a:t>
                </a:r>
              </a:p>
              <a:p>
                <a:pPr lvl="1" eaLnBrk="1" hangingPunct="1"/>
                <a:r>
                  <a:rPr lang="en-US" altLang="en-US"/>
                  <a:t>Message authentication</a:t>
                </a:r>
              </a:p>
              <a:p>
                <a:pPr lvl="1" eaLnBrk="1" hangingPunct="1"/>
                <a:r>
                  <a:rPr lang="en-US" altLang="en-US"/>
                  <a:t>One-time passwords</a:t>
                </a:r>
              </a:p>
              <a:p>
                <a:pPr lvl="1" eaLnBrk="1" hangingPunct="1"/>
                <a:r>
                  <a:rPr lang="en-US" altLang="en-US"/>
                  <a:t>Digital signature, Digital certificate</a:t>
                </a:r>
              </a:p>
              <a:p>
                <a:pPr eaLnBrk="1" hangingPunct="1"/>
                <a:endParaRPr lang="en-US" altLang="en-US"/>
              </a:p>
            </p:txBody>
          </p:sp>
        </mc:Choice>
        <mc:Fallback xmlns="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2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/>
              <a:t>MD5 (phased out)</a:t>
            </a:r>
          </a:p>
          <a:p>
            <a:pPr lvl="1" eaLnBrk="1" hangingPunct="1"/>
            <a:r>
              <a:rPr lang="en-US" altLang="en-US" sz="2400"/>
              <a:t>output 128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/>
              <a:t>SHA1 (phased out)</a:t>
            </a:r>
          </a:p>
          <a:p>
            <a:pPr lvl="1" eaLnBrk="1" hangingPunct="1"/>
            <a:r>
              <a:rPr lang="en-US" altLang="en-US" sz="2400"/>
              <a:t>output 160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/>
              <a:t>SHA2 (SHA-224, SHA-256, SHA-384, SHA-512)</a:t>
            </a:r>
          </a:p>
          <a:p>
            <a:pPr lvl="1" eaLnBrk="1" hangingPunct="1"/>
            <a:r>
              <a:rPr lang="en-US" altLang="en-US" sz="2400"/>
              <a:t>outputs 224, 256, 384, and 512 bits, respectively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/>
              <a:t>      https://csrc.nist.gov/publications/detail/fips/202/final</a:t>
            </a:r>
            <a:br>
              <a:rPr lang="en-US" altLang="en-US" sz="2800"/>
            </a:br>
            <a:r>
              <a:rPr lang="en-US" altLang="en-US" sz="2800"/>
              <a:t>      </a:t>
            </a:r>
            <a:r>
              <a:rPr lang="en-US" sz="2800"/>
              <a:t>https://en.wikipedia.org/wiki/Secure_Hash_Algorithm</a:t>
            </a:r>
            <a:endParaRPr lang="en-US" altLang="en-US" sz="2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cs typeface="Times" panose="02020603050405020304" pitchFamily="18" charset="0"/>
              </a:rPr>
              <a:t>SHA-1, SHA-2,</a:t>
            </a:r>
            <a:r>
              <a:rPr lang="en-US" altLang="zh-CN" sz="360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472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Cipher systems</a:t>
            </a:r>
          </a:p>
          <a:p>
            <a:pPr lvl="1"/>
            <a:r>
              <a:rPr lang="en-US"/>
              <a:t>- Symmetric (DES, AES)</a:t>
            </a:r>
          </a:p>
          <a:p>
            <a:pPr lvl="1"/>
            <a:r>
              <a:rPr lang="en-US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sh functions</a:t>
            </a:r>
          </a:p>
          <a:p>
            <a:r>
              <a:rPr lang="en-US">
                <a:solidFill>
                  <a:srgbClr val="FF0000"/>
                </a:solidFill>
              </a:rPr>
              <a:t>Message authentication code (MAC</a:t>
            </a:r>
            <a:r>
              <a:rPr lang="en-US"/>
              <a:t>)</a:t>
            </a:r>
          </a:p>
          <a:p>
            <a:r>
              <a:rPr lang="en-US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The heart of this basic structure is a </a:t>
            </a:r>
            <a:r>
              <a:rPr lang="en-US" altLang="zh-CN" sz="2100" i="1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Use a CBC mode of repeated applications of </a:t>
            </a:r>
            <a:r>
              <a:rPr lang="en-US" altLang="zh-CN" sz="2000" i="1">
                <a:latin typeface="Times New Roman" charset="0"/>
                <a:ea typeface="宋体" charset="-122"/>
              </a:rPr>
              <a:t>F</a:t>
            </a:r>
            <a:r>
              <a:rPr lang="en-US" altLang="zh-CN" sz="200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</a:t>
            </a:r>
            <a:r>
              <a:rPr lang="en-US" altLang="zh-CN" sz="2000"/>
              <a:t> is a plaintext block, </a:t>
            </a:r>
            <a:r>
              <a:rPr lang="en-US" altLang="zh-CN" sz="2000">
                <a:latin typeface="Times New Roman" panose="02020603050405020304" pitchFamily="18" charset="0"/>
              </a:rPr>
              <a:t>IV</a:t>
            </a:r>
            <a:r>
              <a:rPr lang="en-US" altLang="zh-CN" sz="2000"/>
              <a:t> is an initial vector, </a:t>
            </a:r>
            <a:r>
              <a:rPr lang="en-US" altLang="zh-CN" sz="2000">
                <a:latin typeface="Times New Roman" panose="02020603050405020304" pitchFamily="18" charset="0"/>
              </a:rPr>
              <a:t>F</a:t>
            </a:r>
            <a:r>
              <a:rPr lang="en-US" altLang="zh-CN" sz="200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Algorithm</a:t>
            </a:r>
            <a:r>
              <a:rPr lang="en-US" altLang="zh-CN" sz="370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Let </a:t>
            </a:r>
            <a:r>
              <a:rPr lang="en-US" altLang="zh-CN" sz="240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, </a:t>
            </a:r>
            <a:r>
              <a:rPr lang="en-US" altLang="zh-CN" sz="240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 be binary strings, where each 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>
                <a:ea typeface="宋体" charset="-122"/>
              </a:rPr>
              <a:t> is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 binary string. Generalize the bitwise-XOR operation to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Set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128 </a:t>
            </a:r>
            <a:r>
              <a:rPr lang="en-US" altLang="zh-CN" sz="180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>
                <a:latin typeface="Times New Roman" charset="0"/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 and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is a binary with </a:t>
            </a:r>
            <a:r>
              <a:rPr lang="en-US" altLang="zh-CN" sz="180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Represent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as a 128-bit binary string, 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Pad </a:t>
            </a: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to produce a new binary string </a:t>
            </a:r>
            <a:r>
              <a:rPr lang="en-US" altLang="zh-CN" sz="1800">
                <a:latin typeface="Times New Roman" charset="0"/>
                <a:ea typeface="宋体" charset="-122"/>
              </a:rPr>
              <a:t>M’</a:t>
            </a:r>
            <a:r>
              <a:rPr lang="en-US" altLang="zh-CN" sz="180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>
                <a:ea typeface="宋体" charset="-122"/>
              </a:rPr>
              <a:t>                                </a:t>
            </a:r>
            <a:r>
              <a:rPr lang="en-US" altLang="zh-CN" sz="1800" b="1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>
                <a:latin typeface="Script MT Bold" charset="0"/>
                <a:ea typeface="宋体" charset="-122"/>
              </a:rPr>
              <a:t> </a:t>
            </a:r>
            <a:r>
              <a:rPr lang="en-US" altLang="zh-CN" sz="1800" b="1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>
                <a:latin typeface="Times New Roman" charset="0"/>
                <a:ea typeface="宋体" charset="-122"/>
              </a:rPr>
              <a:t>       </a:t>
            </a:r>
            <a:r>
              <a:rPr lang="en-US" altLang="zh-CN" sz="1800">
                <a:ea typeface="宋体" charset="-122"/>
              </a:rPr>
              <a:t>such that </a:t>
            </a:r>
            <a:r>
              <a:rPr lang="en-US" altLang="zh-CN" sz="1800">
                <a:latin typeface="Times New Roman" charset="0"/>
                <a:ea typeface="宋体" charset="-122"/>
              </a:rPr>
              <a:t>|M’|</a:t>
            </a:r>
            <a:r>
              <a:rPr lang="en-US" altLang="zh-CN" sz="1800">
                <a:ea typeface="宋体" charset="-122"/>
              </a:rPr>
              <a:t> (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>
                <a:ea typeface="宋体" charset="-122"/>
              </a:rPr>
              <a:t>	                         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r>
              <a:rPr lang="en-US" altLang="zh-CN" sz="180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endParaRPr lang="en-US" altLang="zh-CN" sz="180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L </a:t>
            </a:r>
            <a:r>
              <a:rPr lang="en-US" altLang="zh-CN" sz="180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Hence,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Thus, </a:t>
            </a:r>
            <a:r>
              <a:rPr lang="en-US" altLang="zh-CN" sz="1800">
                <a:latin typeface="Times New Roman" charset="0"/>
                <a:ea typeface="宋体" charset="-122"/>
              </a:rPr>
              <a:t>L’</a:t>
            </a:r>
            <a:r>
              <a:rPr lang="en-US" altLang="zh-CN" sz="1800">
                <a:ea typeface="宋体" charset="-122"/>
              </a:rPr>
              <a:t> is divisible by 1024. Let </a:t>
            </a:r>
            <a:r>
              <a:rPr lang="en-US" altLang="zh-CN" sz="180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>
                <a:ea typeface="宋体" charset="-122"/>
              </a:rPr>
              <a:t> and write as a sequence of 1024-bit blocks: </a:t>
            </a:r>
            <a:r>
              <a:rPr lang="en-US" altLang="zh-CN" sz="200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00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00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00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Initial Process (II)</a:t>
            </a:r>
            <a:endParaRPr lang="zh-CN" altLang="en-US" sz="360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Let r</a:t>
            </a:r>
            <a:r>
              <a:rPr lang="en-US" altLang="zh-CN" sz="2400" baseline="-25000"/>
              <a:t>1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3</a:t>
            </a:r>
            <a:r>
              <a:rPr lang="en-US" altLang="zh-CN" sz="2400"/>
              <a:t>, r</a:t>
            </a:r>
            <a:r>
              <a:rPr lang="en-US" altLang="zh-CN" sz="2400" baseline="-25000"/>
              <a:t>4</a:t>
            </a:r>
            <a:r>
              <a:rPr lang="en-US" altLang="zh-CN" sz="2400"/>
              <a:t>, r</a:t>
            </a:r>
            <a:r>
              <a:rPr lang="en-US" altLang="zh-CN" sz="2400" baseline="-25000"/>
              <a:t>5</a:t>
            </a:r>
            <a:r>
              <a:rPr lang="en-US" altLang="zh-CN" sz="2400"/>
              <a:t>, r</a:t>
            </a:r>
            <a:r>
              <a:rPr lang="en-US" altLang="zh-CN" sz="2400" baseline="-25000"/>
              <a:t>6</a:t>
            </a:r>
            <a:r>
              <a:rPr lang="en-US" altLang="zh-CN" sz="2400"/>
              <a:t>, r</a:t>
            </a:r>
            <a:r>
              <a:rPr lang="en-US" altLang="zh-CN" sz="2400" baseline="-25000"/>
              <a:t>7,</a:t>
            </a:r>
            <a:r>
              <a:rPr lang="en-US" altLang="zh-CN" sz="2400"/>
              <a:t> and r</a:t>
            </a:r>
            <a:r>
              <a:rPr lang="en-US" altLang="zh-CN" sz="2400" baseline="-25000"/>
              <a:t>8</a:t>
            </a:r>
            <a:r>
              <a:rPr lang="en-US" altLang="zh-CN" sz="2400"/>
              <a:t> be eight 64-bit registers</a:t>
            </a:r>
            <a:endParaRPr lang="en-US" altLang="zh-CN" sz="200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/>
              <a:t>Initially they are set to, respectively, the 64-bit binary string in the prefix of the fractional component of the </a:t>
            </a:r>
            <a:r>
              <a:rPr lang="en-US" altLang="zh-CN" sz="2000">
                <a:solidFill>
                  <a:srgbClr val="FF0000"/>
                </a:solidFill>
              </a:rPr>
              <a:t>square root </a:t>
            </a:r>
            <a:r>
              <a:rPr lang="en-US" altLang="zh-CN" sz="2000"/>
              <a:t>of the first 8 prime 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Compression Function (</a:t>
            </a:r>
            <a:r>
              <a:rPr lang="en-US" altLang="zh-CN" sz="3600" err="1">
                <a:ea typeface="宋体" charset="-122"/>
              </a:rPr>
              <a:t>IlI</a:t>
            </a:r>
            <a:r>
              <a:rPr lang="en-US" altLang="zh-CN" sz="3600">
                <a:ea typeface="宋体" charset="-122"/>
              </a:rPr>
              <a:t>)</a:t>
            </a:r>
            <a:endParaRPr lang="zh-CN" altLang="en-US" sz="360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>
                    <a:ea typeface="宋体" charset="-122"/>
                  </a:rPr>
                  <a:t> </a:t>
                </a:r>
                <a:r>
                  <a:rPr lang="en-US" altLang="zh-CN" sz="2200" b="1">
                    <a:ea typeface="宋体" charset="-122"/>
                  </a:rPr>
                  <a:t>Two inputs</a:t>
                </a:r>
                <a:r>
                  <a:rPr lang="en-US" altLang="zh-CN" sz="220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1024-bit plaintext block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512-bit string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>
                    <a:ea typeface="宋体" charset="-122"/>
                  </a:rPr>
                  <a:t>, where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circularly righ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linearly lef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 (with the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268760"/>
            <a:ext cx="11424592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SHA2, 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M</a:t>
            </a:r>
            <a:r>
              <a:rPr lang="en-US"/>
              <a:t>essage authentication cod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>
                <a:latin typeface="+mn-lt"/>
              </a:rPr>
              <a:t>For each </a:t>
            </a:r>
            <a:r>
              <a:rPr lang="en-US" altLang="zh-CN" sz="2000" err="1">
                <a:latin typeface="+mn-lt"/>
              </a:rPr>
              <a:t>i</a:t>
            </a:r>
            <a:r>
              <a:rPr lang="en-US" altLang="zh-CN" sz="2000">
                <a:latin typeface="+mn-lt"/>
              </a:rPr>
              <a:t> is executed 80 round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49382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493821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7996116" y="886744"/>
                <a:ext cx="26718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116" y="886744"/>
                <a:ext cx="267188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3914" y="77267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8956147" y="1458585"/>
            <a:ext cx="2861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</a:t>
            </a:r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2720F9-1164-4BFD-BDA3-93034831A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630" y="1059214"/>
            <a:ext cx="7111376" cy="319042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2133600" y="4344952"/>
            <a:ext cx="8279152" cy="2123292"/>
            <a:chOff x="432424" y="5182335"/>
            <a:chExt cx="8279152" cy="212329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Let </a:t>
              </a:r>
              <a:r>
                <a:rPr lang="en-US" altLang="en-US" sz="260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sz="2600"/>
                <a:t> be the input string; </a:t>
              </a:r>
              <a:r>
                <a:rPr lang="el-GR" altLang="zh-CN" sz="2600">
                  <a:latin typeface="Times New Roman" charset="0"/>
                </a:rPr>
                <a:t>γ</a:t>
              </a:r>
              <a:r>
                <a:rPr lang="en-US" altLang="en-US" sz="2600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b = r + c, where c = 2</a:t>
              </a:r>
              <a:r>
                <a:rPr lang="el-GR" altLang="zh-CN" sz="2600">
                  <a:latin typeface="Times New Roman" charset="0"/>
                </a:rPr>
                <a:t>γ</a:t>
              </a:r>
              <a:endParaRPr lang="en-US" altLang="zh-CN" sz="260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sz="2600">
                  <a:latin typeface="Times New Roman" charset="0"/>
                </a:rPr>
                <a:t>r is called </a:t>
              </a:r>
              <a:r>
                <a:rPr lang="en-US" altLang="en-US" sz="2600" b="1">
                  <a:latin typeface="Times New Roman" charset="0"/>
                </a:rPr>
                <a:t>rate</a:t>
              </a:r>
              <a:r>
                <a:rPr lang="en-US" altLang="en-US" sz="2600">
                  <a:latin typeface="Times New Roman" charset="0"/>
                </a:rPr>
                <a:t> and c </a:t>
              </a:r>
              <a:r>
                <a:rPr lang="en-US" altLang="en-US" sz="2600" b="1">
                  <a:latin typeface="Times New Roman" charset="0"/>
                </a:rPr>
                <a:t>capacity</a:t>
              </a:r>
              <a:endParaRPr lang="en-US" altLang="en-US" sz="2600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 Where </a:t>
              </a:r>
            </a:p>
            <a:p>
              <a:pPr>
                <a:defRPr/>
              </a:pPr>
              <a:r>
                <a:rPr lang="en-US" altLang="en-US" sz="260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203112" progId="Equation.DSMT4">
                    <p:embed/>
                  </p:oleObj>
                </mc:Choice>
                <mc:Fallback>
                  <p:oleObj name="Equation" r:id="rId4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4400" imgH="203200" progId="Equation.DSMT4">
                    <p:embed/>
                  </p:oleObj>
                </mc:Choice>
                <mc:Fallback>
                  <p:oleObj name="Equation" r:id="rId6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9114" y="2090544"/>
            <a:ext cx="2187519" cy="11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1818" y="20065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way to ensure that data arrives at destination in its </a:t>
            </a:r>
            <a:r>
              <a:rPr lang="en-US" altLang="en-US" b="1">
                <a:latin typeface="Arial" panose="020B0604020202020204" pitchFamily="34" charset="0"/>
              </a:rPr>
              <a:t>original form </a:t>
            </a:r>
            <a:r>
              <a:rPr lang="en-US" altLang="en-US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it is coming from an </a:t>
            </a:r>
            <a:r>
              <a:rPr lang="en-US" altLang="en-US" b="1">
                <a:latin typeface="Arial" panose="020B0604020202020204" pitchFamily="34" charset="0"/>
              </a:rPr>
              <a:t>authenticated source </a:t>
            </a:r>
            <a:r>
              <a:rPr lang="en-US" altLang="en-US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symmetric Cipher (RSA, ECC, ElGamal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59496" y="313492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11624" y="2423283"/>
            <a:ext cx="2422616" cy="24226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4" name="object 4"/>
          <p:cNvSpPr txBox="1"/>
          <p:nvPr/>
        </p:nvSpPr>
        <p:spPr>
          <a:xfrm>
            <a:off x="3126903" y="2521642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007011" y="3506848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72170" y="4480901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35911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02452" y="3311946"/>
            <a:ext cx="349687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7104" marR="4344" indent="-66788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3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185063" y="3434553"/>
            <a:ext cx="2155682" cy="95567"/>
          </a:xfrm>
          <a:custGeom>
            <a:avLst/>
            <a:gdLst/>
            <a:ahLst/>
            <a:cxnLst/>
            <a:rect l="l" t="t" r="r" b="b"/>
            <a:pathLst>
              <a:path w="2520950" h="111760">
                <a:moveTo>
                  <a:pt x="2482105" y="55483"/>
                </a:moveTo>
                <a:lnTo>
                  <a:pt x="2465796" y="45698"/>
                </a:lnTo>
                <a:lnTo>
                  <a:pt x="0" y="44195"/>
                </a:lnTo>
                <a:lnTo>
                  <a:pt x="0" y="64007"/>
                </a:lnTo>
                <a:lnTo>
                  <a:pt x="2464818" y="65510"/>
                </a:lnTo>
                <a:lnTo>
                  <a:pt x="2482105" y="55483"/>
                </a:lnTo>
                <a:close/>
              </a:path>
              <a:path w="2520950" h="111760">
                <a:moveTo>
                  <a:pt x="2520695" y="54863"/>
                </a:moveTo>
                <a:lnTo>
                  <a:pt x="2429255" y="3047"/>
                </a:lnTo>
                <a:lnTo>
                  <a:pt x="2424683" y="0"/>
                </a:lnTo>
                <a:lnTo>
                  <a:pt x="2420111" y="1523"/>
                </a:lnTo>
                <a:lnTo>
                  <a:pt x="2414015" y="10667"/>
                </a:lnTo>
                <a:lnTo>
                  <a:pt x="2415539" y="16763"/>
                </a:lnTo>
                <a:lnTo>
                  <a:pt x="2420111" y="18287"/>
                </a:lnTo>
                <a:lnTo>
                  <a:pt x="2465796" y="45698"/>
                </a:lnTo>
                <a:lnTo>
                  <a:pt x="2500883" y="45719"/>
                </a:lnTo>
                <a:lnTo>
                  <a:pt x="2500883" y="66420"/>
                </a:lnTo>
                <a:lnTo>
                  <a:pt x="2520695" y="54863"/>
                </a:lnTo>
                <a:close/>
              </a:path>
              <a:path w="2520950" h="111760">
                <a:moveTo>
                  <a:pt x="2500883" y="66420"/>
                </a:moveTo>
                <a:lnTo>
                  <a:pt x="2500883" y="65531"/>
                </a:lnTo>
                <a:lnTo>
                  <a:pt x="2464818" y="65510"/>
                </a:lnTo>
                <a:lnTo>
                  <a:pt x="2420111" y="91439"/>
                </a:lnTo>
                <a:lnTo>
                  <a:pt x="2415539" y="94487"/>
                </a:lnTo>
                <a:lnTo>
                  <a:pt x="2414015" y="100583"/>
                </a:lnTo>
                <a:lnTo>
                  <a:pt x="2420111" y="109727"/>
                </a:lnTo>
                <a:lnTo>
                  <a:pt x="2424683" y="111251"/>
                </a:lnTo>
                <a:lnTo>
                  <a:pt x="2429255" y="108203"/>
                </a:lnTo>
                <a:lnTo>
                  <a:pt x="2500883" y="66420"/>
                </a:lnTo>
                <a:close/>
              </a:path>
              <a:path w="2520950" h="111760">
                <a:moveTo>
                  <a:pt x="2496311" y="65529"/>
                </a:moveTo>
                <a:lnTo>
                  <a:pt x="2496311" y="64007"/>
                </a:lnTo>
                <a:lnTo>
                  <a:pt x="2482105" y="55483"/>
                </a:lnTo>
                <a:lnTo>
                  <a:pt x="2464818" y="65510"/>
                </a:lnTo>
                <a:lnTo>
                  <a:pt x="2496311" y="65529"/>
                </a:lnTo>
                <a:close/>
              </a:path>
              <a:path w="2520950" h="111760">
                <a:moveTo>
                  <a:pt x="2500883" y="65531"/>
                </a:moveTo>
                <a:lnTo>
                  <a:pt x="2500883" y="45719"/>
                </a:lnTo>
                <a:lnTo>
                  <a:pt x="2465796" y="45698"/>
                </a:lnTo>
                <a:lnTo>
                  <a:pt x="2482105" y="55483"/>
                </a:lnTo>
                <a:lnTo>
                  <a:pt x="2496311" y="47243"/>
                </a:lnTo>
                <a:lnTo>
                  <a:pt x="2496311" y="65529"/>
                </a:lnTo>
                <a:lnTo>
                  <a:pt x="2500883" y="65531"/>
                </a:lnTo>
                <a:close/>
              </a:path>
              <a:path w="2520950" h="111760">
                <a:moveTo>
                  <a:pt x="2496311" y="64007"/>
                </a:moveTo>
                <a:lnTo>
                  <a:pt x="2496311" y="47243"/>
                </a:lnTo>
                <a:lnTo>
                  <a:pt x="2482105" y="55483"/>
                </a:lnTo>
                <a:lnTo>
                  <a:pt x="2496311" y="640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0" name="object 10"/>
          <p:cNvSpPr/>
          <p:nvPr/>
        </p:nvSpPr>
        <p:spPr>
          <a:xfrm>
            <a:off x="7340528" y="3296416"/>
            <a:ext cx="616840" cy="369235"/>
          </a:xfrm>
          <a:custGeom>
            <a:avLst/>
            <a:gdLst/>
            <a:ahLst/>
            <a:cxnLst/>
            <a:rect l="l" t="t" r="r" b="b"/>
            <a:pathLst>
              <a:path w="721359" h="431800">
                <a:moveTo>
                  <a:pt x="0" y="0"/>
                </a:moveTo>
                <a:lnTo>
                  <a:pt x="0" y="431291"/>
                </a:lnTo>
                <a:lnTo>
                  <a:pt x="720851" y="431291"/>
                </a:lnTo>
                <a:lnTo>
                  <a:pt x="720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3790A6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1" name="object 11"/>
          <p:cNvSpPr/>
          <p:nvPr/>
        </p:nvSpPr>
        <p:spPr>
          <a:xfrm>
            <a:off x="7328800" y="3284688"/>
            <a:ext cx="638560" cy="390955"/>
          </a:xfrm>
          <a:custGeom>
            <a:avLst/>
            <a:gdLst/>
            <a:ahLst/>
            <a:cxnLst/>
            <a:rect l="l" t="t" r="r" b="b"/>
            <a:pathLst>
              <a:path w="746759" h="457200">
                <a:moveTo>
                  <a:pt x="746759" y="452627"/>
                </a:moveTo>
                <a:lnTo>
                  <a:pt x="746759" y="6095"/>
                </a:lnTo>
                <a:lnTo>
                  <a:pt x="74066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720851" y="25907"/>
                </a:lnTo>
                <a:lnTo>
                  <a:pt x="720851" y="13715"/>
                </a:lnTo>
                <a:lnTo>
                  <a:pt x="734567" y="25907"/>
                </a:lnTo>
                <a:lnTo>
                  <a:pt x="734567" y="457199"/>
                </a:lnTo>
                <a:lnTo>
                  <a:pt x="740663" y="457199"/>
                </a:lnTo>
                <a:lnTo>
                  <a:pt x="746759" y="452627"/>
                </a:lnTo>
                <a:close/>
              </a:path>
              <a:path w="74675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74675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720851" y="457199"/>
                </a:lnTo>
                <a:lnTo>
                  <a:pt x="720851" y="445007"/>
                </a:lnTo>
                <a:lnTo>
                  <a:pt x="734567" y="432815"/>
                </a:lnTo>
                <a:close/>
              </a:path>
              <a:path w="74675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746759" h="457200">
                <a:moveTo>
                  <a:pt x="734567" y="25907"/>
                </a:moveTo>
                <a:lnTo>
                  <a:pt x="720851" y="13715"/>
                </a:lnTo>
                <a:lnTo>
                  <a:pt x="720851" y="25907"/>
                </a:lnTo>
                <a:lnTo>
                  <a:pt x="734567" y="25907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734567" y="25907"/>
                </a:lnTo>
                <a:lnTo>
                  <a:pt x="720851" y="25907"/>
                </a:lnTo>
                <a:lnTo>
                  <a:pt x="720851" y="432815"/>
                </a:lnTo>
                <a:lnTo>
                  <a:pt x="734567" y="432815"/>
                </a:lnTo>
                <a:close/>
              </a:path>
              <a:path w="746759" h="457200">
                <a:moveTo>
                  <a:pt x="734567" y="457199"/>
                </a:moveTo>
                <a:lnTo>
                  <a:pt x="734567" y="432815"/>
                </a:lnTo>
                <a:lnTo>
                  <a:pt x="720851" y="445007"/>
                </a:lnTo>
                <a:lnTo>
                  <a:pt x="720851" y="457199"/>
                </a:lnTo>
                <a:lnTo>
                  <a:pt x="73456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2" name="object 12"/>
          <p:cNvSpPr txBox="1"/>
          <p:nvPr/>
        </p:nvSpPr>
        <p:spPr>
          <a:xfrm>
            <a:off x="7560329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7956933" y="3296416"/>
            <a:ext cx="493038" cy="369235"/>
          </a:xfrm>
          <a:custGeom>
            <a:avLst/>
            <a:gdLst/>
            <a:ahLst/>
            <a:cxnLst/>
            <a:rect l="l" t="t" r="r" b="b"/>
            <a:pathLst>
              <a:path w="576579" h="431800">
                <a:moveTo>
                  <a:pt x="0" y="0"/>
                </a:moveTo>
                <a:lnTo>
                  <a:pt x="0" y="431291"/>
                </a:lnTo>
                <a:lnTo>
                  <a:pt x="576071" y="431291"/>
                </a:lnTo>
                <a:lnTo>
                  <a:pt x="57607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4" name="object 14"/>
          <p:cNvSpPr/>
          <p:nvPr/>
        </p:nvSpPr>
        <p:spPr>
          <a:xfrm>
            <a:off x="7945207" y="3284688"/>
            <a:ext cx="514757" cy="390955"/>
          </a:xfrm>
          <a:custGeom>
            <a:avLst/>
            <a:gdLst/>
            <a:ahLst/>
            <a:cxnLst/>
            <a:rect l="l" t="t" r="r" b="b"/>
            <a:pathLst>
              <a:path w="601979" h="457200">
                <a:moveTo>
                  <a:pt x="601979" y="452627"/>
                </a:moveTo>
                <a:lnTo>
                  <a:pt x="601979" y="6095"/>
                </a:lnTo>
                <a:lnTo>
                  <a:pt x="59588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576071" y="25907"/>
                </a:lnTo>
                <a:lnTo>
                  <a:pt x="576071" y="13715"/>
                </a:lnTo>
                <a:lnTo>
                  <a:pt x="589787" y="25907"/>
                </a:lnTo>
                <a:lnTo>
                  <a:pt x="589787" y="457199"/>
                </a:lnTo>
                <a:lnTo>
                  <a:pt x="595883" y="457199"/>
                </a:lnTo>
                <a:lnTo>
                  <a:pt x="601979" y="452627"/>
                </a:lnTo>
                <a:close/>
              </a:path>
              <a:path w="60197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0197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576071" y="457199"/>
                </a:lnTo>
                <a:lnTo>
                  <a:pt x="576071" y="445007"/>
                </a:lnTo>
                <a:lnTo>
                  <a:pt x="589787" y="432815"/>
                </a:lnTo>
                <a:close/>
              </a:path>
              <a:path w="60197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01979" h="457200">
                <a:moveTo>
                  <a:pt x="589787" y="25907"/>
                </a:moveTo>
                <a:lnTo>
                  <a:pt x="576071" y="13715"/>
                </a:lnTo>
                <a:lnTo>
                  <a:pt x="576071" y="25907"/>
                </a:lnTo>
                <a:lnTo>
                  <a:pt x="589787" y="25907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589787" y="25907"/>
                </a:lnTo>
                <a:lnTo>
                  <a:pt x="576071" y="25907"/>
                </a:lnTo>
                <a:lnTo>
                  <a:pt x="576071" y="432815"/>
                </a:lnTo>
                <a:lnTo>
                  <a:pt x="589787" y="432815"/>
                </a:lnTo>
                <a:close/>
              </a:path>
              <a:path w="601979" h="457200">
                <a:moveTo>
                  <a:pt x="589787" y="457199"/>
                </a:moveTo>
                <a:lnTo>
                  <a:pt x="589787" y="432815"/>
                </a:lnTo>
                <a:lnTo>
                  <a:pt x="576071" y="445007"/>
                </a:lnTo>
                <a:lnTo>
                  <a:pt x="576071" y="457199"/>
                </a:lnTo>
                <a:lnTo>
                  <a:pt x="58978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5" name="object 15"/>
          <p:cNvSpPr txBox="1"/>
          <p:nvPr/>
        </p:nvSpPr>
        <p:spPr>
          <a:xfrm>
            <a:off x="8059448" y="3311946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7155476" y="4219069"/>
            <a:ext cx="985532" cy="369235"/>
          </a:xfrm>
          <a:custGeom>
            <a:avLst/>
            <a:gdLst/>
            <a:ahLst/>
            <a:cxnLst/>
            <a:rect l="l" t="t" r="r" b="b"/>
            <a:pathLst>
              <a:path w="1152525" h="431800">
                <a:moveTo>
                  <a:pt x="111044" y="343399"/>
                </a:moveTo>
                <a:lnTo>
                  <a:pt x="111044" y="88221"/>
                </a:lnTo>
                <a:lnTo>
                  <a:pt x="86222" y="102024"/>
                </a:lnTo>
                <a:lnTo>
                  <a:pt x="45219" y="131802"/>
                </a:lnTo>
                <a:lnTo>
                  <a:pt x="16721" y="164117"/>
                </a:lnTo>
                <a:lnTo>
                  <a:pt x="0" y="216407"/>
                </a:lnTo>
                <a:lnTo>
                  <a:pt x="1907" y="234058"/>
                </a:lnTo>
                <a:lnTo>
                  <a:pt x="29333" y="284402"/>
                </a:lnTo>
                <a:lnTo>
                  <a:pt x="64232" y="315245"/>
                </a:lnTo>
                <a:lnTo>
                  <a:pt x="111044" y="343399"/>
                </a:lnTo>
                <a:close/>
              </a:path>
              <a:path w="1152525" h="431800">
                <a:moveTo>
                  <a:pt x="168592" y="368426"/>
                </a:moveTo>
                <a:lnTo>
                  <a:pt x="168592" y="63055"/>
                </a:lnTo>
                <a:lnTo>
                  <a:pt x="138550" y="75213"/>
                </a:lnTo>
                <a:lnTo>
                  <a:pt x="138550" y="356331"/>
                </a:lnTo>
                <a:lnTo>
                  <a:pt x="168592" y="368426"/>
                </a:lnTo>
                <a:close/>
              </a:path>
              <a:path w="1152525" h="431800">
                <a:moveTo>
                  <a:pt x="393850" y="420355"/>
                </a:moveTo>
                <a:lnTo>
                  <a:pt x="393850" y="10948"/>
                </a:lnTo>
                <a:lnTo>
                  <a:pt x="351686" y="16883"/>
                </a:lnTo>
                <a:lnTo>
                  <a:pt x="311174" y="23989"/>
                </a:lnTo>
                <a:lnTo>
                  <a:pt x="272462" y="32213"/>
                </a:lnTo>
                <a:lnTo>
                  <a:pt x="272462" y="399143"/>
                </a:lnTo>
                <a:lnTo>
                  <a:pt x="311174" y="407343"/>
                </a:lnTo>
                <a:lnTo>
                  <a:pt x="351686" y="414432"/>
                </a:lnTo>
                <a:lnTo>
                  <a:pt x="393850" y="420355"/>
                </a:lnTo>
                <a:close/>
              </a:path>
              <a:path w="1152525" h="431800">
                <a:moveTo>
                  <a:pt x="576071" y="431291"/>
                </a:moveTo>
                <a:lnTo>
                  <a:pt x="576071" y="0"/>
                </a:lnTo>
                <a:lnTo>
                  <a:pt x="528776" y="711"/>
                </a:lnTo>
                <a:lnTo>
                  <a:pt x="528776" y="430581"/>
                </a:lnTo>
                <a:lnTo>
                  <a:pt x="576071" y="431291"/>
                </a:lnTo>
                <a:close/>
              </a:path>
              <a:path w="1152525" h="431800">
                <a:moveTo>
                  <a:pt x="714625" y="425058"/>
                </a:moveTo>
                <a:lnTo>
                  <a:pt x="714625" y="6239"/>
                </a:lnTo>
                <a:lnTo>
                  <a:pt x="669601" y="2808"/>
                </a:lnTo>
                <a:lnTo>
                  <a:pt x="623367" y="711"/>
                </a:lnTo>
                <a:lnTo>
                  <a:pt x="623367" y="430581"/>
                </a:lnTo>
                <a:lnTo>
                  <a:pt x="669601" y="428484"/>
                </a:lnTo>
                <a:lnTo>
                  <a:pt x="714625" y="425058"/>
                </a:lnTo>
                <a:close/>
              </a:path>
              <a:path w="1152525" h="431800">
                <a:moveTo>
                  <a:pt x="800457" y="414432"/>
                </a:moveTo>
                <a:lnTo>
                  <a:pt x="800457" y="16883"/>
                </a:lnTo>
                <a:lnTo>
                  <a:pt x="758293" y="10948"/>
                </a:lnTo>
                <a:lnTo>
                  <a:pt x="758293" y="420355"/>
                </a:lnTo>
                <a:lnTo>
                  <a:pt x="800457" y="414432"/>
                </a:lnTo>
                <a:close/>
              </a:path>
              <a:path w="1152525" h="431800">
                <a:moveTo>
                  <a:pt x="983551" y="368426"/>
                </a:moveTo>
                <a:lnTo>
                  <a:pt x="983551" y="63055"/>
                </a:lnTo>
                <a:lnTo>
                  <a:pt x="951120" y="51800"/>
                </a:lnTo>
                <a:lnTo>
                  <a:pt x="916448" y="41501"/>
                </a:lnTo>
                <a:lnTo>
                  <a:pt x="916448" y="389887"/>
                </a:lnTo>
                <a:lnTo>
                  <a:pt x="951120" y="379630"/>
                </a:lnTo>
                <a:lnTo>
                  <a:pt x="983551" y="368426"/>
                </a:lnTo>
                <a:close/>
              </a:path>
              <a:path w="1152525" h="431800">
                <a:moveTo>
                  <a:pt x="1065921" y="329686"/>
                </a:moveTo>
                <a:lnTo>
                  <a:pt x="1065921" y="102024"/>
                </a:lnTo>
                <a:lnTo>
                  <a:pt x="1041099" y="88221"/>
                </a:lnTo>
                <a:lnTo>
                  <a:pt x="1041099" y="343399"/>
                </a:lnTo>
                <a:lnTo>
                  <a:pt x="1065921" y="329686"/>
                </a:lnTo>
                <a:close/>
              </a:path>
              <a:path w="1152525" h="431800">
                <a:moveTo>
                  <a:pt x="1106924" y="300132"/>
                </a:moveTo>
                <a:lnTo>
                  <a:pt x="1106924" y="131802"/>
                </a:lnTo>
                <a:lnTo>
                  <a:pt x="1087911" y="116569"/>
                </a:lnTo>
                <a:lnTo>
                  <a:pt x="1087911" y="315245"/>
                </a:lnTo>
                <a:lnTo>
                  <a:pt x="1106924" y="300132"/>
                </a:lnTo>
                <a:close/>
              </a:path>
              <a:path w="1152525" h="431800">
                <a:moveTo>
                  <a:pt x="1152143" y="216407"/>
                </a:moveTo>
                <a:lnTo>
                  <a:pt x="1150236" y="198540"/>
                </a:lnTo>
                <a:lnTo>
                  <a:pt x="1144613" y="181092"/>
                </a:lnTo>
                <a:lnTo>
                  <a:pt x="1135422" y="164117"/>
                </a:lnTo>
                <a:lnTo>
                  <a:pt x="1122810" y="147669"/>
                </a:lnTo>
                <a:lnTo>
                  <a:pt x="1122810" y="284402"/>
                </a:lnTo>
                <a:lnTo>
                  <a:pt x="1135422" y="268110"/>
                </a:lnTo>
                <a:lnTo>
                  <a:pt x="1144613" y="251310"/>
                </a:lnTo>
                <a:lnTo>
                  <a:pt x="1150236" y="234058"/>
                </a:lnTo>
                <a:lnTo>
                  <a:pt x="1152143" y="21640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7" name="object 17"/>
          <p:cNvSpPr/>
          <p:nvPr/>
        </p:nvSpPr>
        <p:spPr>
          <a:xfrm>
            <a:off x="7145051" y="4208644"/>
            <a:ext cx="1006166" cy="390955"/>
          </a:xfrm>
          <a:custGeom>
            <a:avLst/>
            <a:gdLst/>
            <a:ahLst/>
            <a:cxnLst/>
            <a:rect l="l" t="t" r="r" b="b"/>
            <a:pathLst>
              <a:path w="1176654" h="457200">
                <a:moveTo>
                  <a:pt x="1176527" y="239267"/>
                </a:moveTo>
                <a:lnTo>
                  <a:pt x="1176527" y="214883"/>
                </a:lnTo>
                <a:lnTo>
                  <a:pt x="1173479" y="201167"/>
                </a:lnTo>
                <a:lnTo>
                  <a:pt x="1156715" y="166115"/>
                </a:lnTo>
                <a:lnTo>
                  <a:pt x="1127759" y="134111"/>
                </a:lnTo>
                <a:lnTo>
                  <a:pt x="1088135" y="105155"/>
                </a:lnTo>
                <a:lnTo>
                  <a:pt x="1071371" y="96011"/>
                </a:lnTo>
                <a:lnTo>
                  <a:pt x="1056131" y="86867"/>
                </a:lnTo>
                <a:lnTo>
                  <a:pt x="1019555" y="71627"/>
                </a:lnTo>
                <a:lnTo>
                  <a:pt x="979931" y="56387"/>
                </a:lnTo>
                <a:lnTo>
                  <a:pt x="890015" y="30479"/>
                </a:lnTo>
                <a:lnTo>
                  <a:pt x="787907" y="12191"/>
                </a:lnTo>
                <a:lnTo>
                  <a:pt x="705611" y="3047"/>
                </a:lnTo>
                <a:lnTo>
                  <a:pt x="647699" y="0"/>
                </a:lnTo>
                <a:lnTo>
                  <a:pt x="528827" y="0"/>
                </a:lnTo>
                <a:lnTo>
                  <a:pt x="470915" y="4571"/>
                </a:lnTo>
                <a:lnTo>
                  <a:pt x="416051" y="9143"/>
                </a:lnTo>
                <a:lnTo>
                  <a:pt x="361187" y="16763"/>
                </a:lnTo>
                <a:lnTo>
                  <a:pt x="336803" y="21335"/>
                </a:lnTo>
                <a:lnTo>
                  <a:pt x="310895" y="25907"/>
                </a:lnTo>
                <a:lnTo>
                  <a:pt x="262127" y="36575"/>
                </a:lnTo>
                <a:lnTo>
                  <a:pt x="217931" y="48767"/>
                </a:lnTo>
                <a:lnTo>
                  <a:pt x="156971" y="71627"/>
                </a:lnTo>
                <a:lnTo>
                  <a:pt x="120395" y="86867"/>
                </a:lnTo>
                <a:lnTo>
                  <a:pt x="74675" y="114299"/>
                </a:lnTo>
                <a:lnTo>
                  <a:pt x="60959" y="124967"/>
                </a:lnTo>
                <a:lnTo>
                  <a:pt x="48767" y="134111"/>
                </a:lnTo>
                <a:lnTo>
                  <a:pt x="27431" y="155447"/>
                </a:lnTo>
                <a:lnTo>
                  <a:pt x="19811" y="167639"/>
                </a:lnTo>
                <a:lnTo>
                  <a:pt x="12191" y="178307"/>
                </a:lnTo>
                <a:lnTo>
                  <a:pt x="6095" y="190499"/>
                </a:lnTo>
                <a:lnTo>
                  <a:pt x="3047" y="202691"/>
                </a:lnTo>
                <a:lnTo>
                  <a:pt x="0" y="216407"/>
                </a:lnTo>
                <a:lnTo>
                  <a:pt x="0" y="242315"/>
                </a:lnTo>
                <a:lnTo>
                  <a:pt x="3047" y="254507"/>
                </a:lnTo>
                <a:lnTo>
                  <a:pt x="12191" y="278891"/>
                </a:lnTo>
                <a:lnTo>
                  <a:pt x="19811" y="289559"/>
                </a:lnTo>
                <a:lnTo>
                  <a:pt x="24383" y="294893"/>
                </a:lnTo>
                <a:lnTo>
                  <a:pt x="24383" y="227075"/>
                </a:lnTo>
                <a:lnTo>
                  <a:pt x="27431" y="208787"/>
                </a:lnTo>
                <a:lnTo>
                  <a:pt x="56387" y="163067"/>
                </a:lnTo>
                <a:lnTo>
                  <a:pt x="77723" y="144779"/>
                </a:lnTo>
                <a:lnTo>
                  <a:pt x="88391" y="135635"/>
                </a:lnTo>
                <a:lnTo>
                  <a:pt x="102107" y="126491"/>
                </a:lnTo>
                <a:lnTo>
                  <a:pt x="117347" y="118871"/>
                </a:lnTo>
                <a:lnTo>
                  <a:pt x="132587" y="109727"/>
                </a:lnTo>
                <a:lnTo>
                  <a:pt x="166115" y="94487"/>
                </a:lnTo>
                <a:lnTo>
                  <a:pt x="185927" y="86867"/>
                </a:lnTo>
                <a:lnTo>
                  <a:pt x="205739" y="80771"/>
                </a:lnTo>
                <a:lnTo>
                  <a:pt x="225551" y="73151"/>
                </a:lnTo>
                <a:lnTo>
                  <a:pt x="246887" y="67055"/>
                </a:lnTo>
                <a:lnTo>
                  <a:pt x="269747" y="60959"/>
                </a:lnTo>
                <a:lnTo>
                  <a:pt x="292607" y="56387"/>
                </a:lnTo>
                <a:lnTo>
                  <a:pt x="316991" y="50291"/>
                </a:lnTo>
                <a:lnTo>
                  <a:pt x="365759" y="41147"/>
                </a:lnTo>
                <a:lnTo>
                  <a:pt x="473963" y="28955"/>
                </a:lnTo>
                <a:lnTo>
                  <a:pt x="530351" y="25907"/>
                </a:lnTo>
                <a:lnTo>
                  <a:pt x="588263" y="24383"/>
                </a:lnTo>
                <a:lnTo>
                  <a:pt x="647699" y="25907"/>
                </a:lnTo>
                <a:lnTo>
                  <a:pt x="704087" y="28955"/>
                </a:lnTo>
                <a:lnTo>
                  <a:pt x="758951" y="35051"/>
                </a:lnTo>
                <a:lnTo>
                  <a:pt x="810767" y="41147"/>
                </a:lnTo>
                <a:lnTo>
                  <a:pt x="861059" y="50291"/>
                </a:lnTo>
                <a:lnTo>
                  <a:pt x="883919" y="56387"/>
                </a:lnTo>
                <a:lnTo>
                  <a:pt x="908303" y="60959"/>
                </a:lnTo>
                <a:lnTo>
                  <a:pt x="950975" y="73151"/>
                </a:lnTo>
                <a:lnTo>
                  <a:pt x="972311" y="80771"/>
                </a:lnTo>
                <a:lnTo>
                  <a:pt x="992123" y="86867"/>
                </a:lnTo>
                <a:lnTo>
                  <a:pt x="1028699" y="102107"/>
                </a:lnTo>
                <a:lnTo>
                  <a:pt x="1074419" y="126491"/>
                </a:lnTo>
                <a:lnTo>
                  <a:pt x="1110995" y="153923"/>
                </a:lnTo>
                <a:lnTo>
                  <a:pt x="1141475" y="190499"/>
                </a:lnTo>
                <a:lnTo>
                  <a:pt x="1152143" y="219455"/>
                </a:lnTo>
                <a:lnTo>
                  <a:pt x="1152143" y="295351"/>
                </a:lnTo>
                <a:lnTo>
                  <a:pt x="1156715" y="288035"/>
                </a:lnTo>
                <a:lnTo>
                  <a:pt x="1164335" y="277367"/>
                </a:lnTo>
                <a:lnTo>
                  <a:pt x="1170431" y="265175"/>
                </a:lnTo>
                <a:lnTo>
                  <a:pt x="1173479" y="252983"/>
                </a:lnTo>
                <a:lnTo>
                  <a:pt x="1176527" y="239267"/>
                </a:lnTo>
                <a:close/>
              </a:path>
              <a:path w="1176654" h="457200">
                <a:moveTo>
                  <a:pt x="1152143" y="295351"/>
                </a:moveTo>
                <a:lnTo>
                  <a:pt x="1152143" y="228599"/>
                </a:lnTo>
                <a:lnTo>
                  <a:pt x="1149095" y="246887"/>
                </a:lnTo>
                <a:lnTo>
                  <a:pt x="1146047" y="256031"/>
                </a:lnTo>
                <a:lnTo>
                  <a:pt x="1110995" y="303275"/>
                </a:lnTo>
                <a:lnTo>
                  <a:pt x="1088135" y="320039"/>
                </a:lnTo>
                <a:lnTo>
                  <a:pt x="1074419" y="329183"/>
                </a:lnTo>
                <a:lnTo>
                  <a:pt x="1010411" y="361187"/>
                </a:lnTo>
                <a:lnTo>
                  <a:pt x="970787" y="376427"/>
                </a:lnTo>
                <a:lnTo>
                  <a:pt x="929639" y="388619"/>
                </a:lnTo>
                <a:lnTo>
                  <a:pt x="883919" y="400811"/>
                </a:lnTo>
                <a:lnTo>
                  <a:pt x="835151" y="409955"/>
                </a:lnTo>
                <a:lnTo>
                  <a:pt x="810767" y="414527"/>
                </a:lnTo>
                <a:lnTo>
                  <a:pt x="784859" y="417575"/>
                </a:lnTo>
                <a:lnTo>
                  <a:pt x="757427" y="422147"/>
                </a:lnTo>
                <a:lnTo>
                  <a:pt x="702563" y="426719"/>
                </a:lnTo>
                <a:lnTo>
                  <a:pt x="646175" y="429767"/>
                </a:lnTo>
                <a:lnTo>
                  <a:pt x="588263" y="431291"/>
                </a:lnTo>
                <a:lnTo>
                  <a:pt x="530351" y="429767"/>
                </a:lnTo>
                <a:lnTo>
                  <a:pt x="472439" y="426719"/>
                </a:lnTo>
                <a:lnTo>
                  <a:pt x="417575" y="422147"/>
                </a:lnTo>
                <a:lnTo>
                  <a:pt x="391667" y="417575"/>
                </a:lnTo>
                <a:lnTo>
                  <a:pt x="365759" y="414527"/>
                </a:lnTo>
                <a:lnTo>
                  <a:pt x="341375" y="409955"/>
                </a:lnTo>
                <a:lnTo>
                  <a:pt x="315467" y="405383"/>
                </a:lnTo>
                <a:lnTo>
                  <a:pt x="292607" y="400811"/>
                </a:lnTo>
                <a:lnTo>
                  <a:pt x="246887" y="388619"/>
                </a:lnTo>
                <a:lnTo>
                  <a:pt x="204215" y="376427"/>
                </a:lnTo>
                <a:lnTo>
                  <a:pt x="166115" y="361187"/>
                </a:lnTo>
                <a:lnTo>
                  <a:pt x="115823" y="336803"/>
                </a:lnTo>
                <a:lnTo>
                  <a:pt x="76199" y="310895"/>
                </a:lnTo>
                <a:lnTo>
                  <a:pt x="47243" y="283463"/>
                </a:lnTo>
                <a:lnTo>
                  <a:pt x="27431" y="245363"/>
                </a:lnTo>
                <a:lnTo>
                  <a:pt x="24383" y="227075"/>
                </a:lnTo>
                <a:lnTo>
                  <a:pt x="24383" y="294893"/>
                </a:lnTo>
                <a:lnTo>
                  <a:pt x="60959" y="332231"/>
                </a:lnTo>
                <a:lnTo>
                  <a:pt x="105155" y="359663"/>
                </a:lnTo>
                <a:lnTo>
                  <a:pt x="120395" y="368807"/>
                </a:lnTo>
                <a:lnTo>
                  <a:pt x="138683" y="376427"/>
                </a:lnTo>
                <a:lnTo>
                  <a:pt x="156971" y="385571"/>
                </a:lnTo>
                <a:lnTo>
                  <a:pt x="176783" y="393191"/>
                </a:lnTo>
                <a:lnTo>
                  <a:pt x="196595" y="399287"/>
                </a:lnTo>
                <a:lnTo>
                  <a:pt x="217931" y="406907"/>
                </a:lnTo>
                <a:lnTo>
                  <a:pt x="286511" y="425195"/>
                </a:lnTo>
                <a:lnTo>
                  <a:pt x="310895" y="429767"/>
                </a:lnTo>
                <a:lnTo>
                  <a:pt x="336803" y="435863"/>
                </a:lnTo>
                <a:lnTo>
                  <a:pt x="362711" y="438911"/>
                </a:lnTo>
                <a:lnTo>
                  <a:pt x="388619" y="443483"/>
                </a:lnTo>
                <a:lnTo>
                  <a:pt x="470915" y="452627"/>
                </a:lnTo>
                <a:lnTo>
                  <a:pt x="528827" y="455675"/>
                </a:lnTo>
                <a:lnTo>
                  <a:pt x="588263" y="457199"/>
                </a:lnTo>
                <a:lnTo>
                  <a:pt x="647699" y="455675"/>
                </a:lnTo>
                <a:lnTo>
                  <a:pt x="705611" y="452627"/>
                </a:lnTo>
                <a:lnTo>
                  <a:pt x="761999" y="446531"/>
                </a:lnTo>
                <a:lnTo>
                  <a:pt x="815339" y="438911"/>
                </a:lnTo>
                <a:lnTo>
                  <a:pt x="890015" y="425195"/>
                </a:lnTo>
                <a:lnTo>
                  <a:pt x="937259" y="413003"/>
                </a:lnTo>
                <a:lnTo>
                  <a:pt x="979931" y="399287"/>
                </a:lnTo>
                <a:lnTo>
                  <a:pt x="999743" y="393191"/>
                </a:lnTo>
                <a:lnTo>
                  <a:pt x="1019555" y="385571"/>
                </a:lnTo>
                <a:lnTo>
                  <a:pt x="1037843" y="376427"/>
                </a:lnTo>
                <a:lnTo>
                  <a:pt x="1056131" y="368807"/>
                </a:lnTo>
                <a:lnTo>
                  <a:pt x="1072895" y="359663"/>
                </a:lnTo>
                <a:lnTo>
                  <a:pt x="1088135" y="350519"/>
                </a:lnTo>
                <a:lnTo>
                  <a:pt x="1101851" y="341375"/>
                </a:lnTo>
                <a:lnTo>
                  <a:pt x="1115567" y="330707"/>
                </a:lnTo>
                <a:lnTo>
                  <a:pt x="1127759" y="321563"/>
                </a:lnTo>
                <a:lnTo>
                  <a:pt x="1149095" y="300227"/>
                </a:lnTo>
                <a:lnTo>
                  <a:pt x="1152143" y="295351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8" name="object 18"/>
          <p:cNvSpPr txBox="1"/>
          <p:nvPr/>
        </p:nvSpPr>
        <p:spPr>
          <a:xfrm>
            <a:off x="7440438" y="4307002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601165" y="3665216"/>
            <a:ext cx="95567" cy="553853"/>
          </a:xfrm>
          <a:custGeom>
            <a:avLst/>
            <a:gdLst/>
            <a:ahLst/>
            <a:cxnLst/>
            <a:rect l="l" t="t" r="r" b="b"/>
            <a:pathLst>
              <a:path w="111759" h="647700">
                <a:moveTo>
                  <a:pt x="45804" y="594558"/>
                </a:moveTo>
                <a:lnTo>
                  <a:pt x="18287" y="547115"/>
                </a:lnTo>
                <a:lnTo>
                  <a:pt x="16763" y="542543"/>
                </a:lnTo>
                <a:lnTo>
                  <a:pt x="10667" y="541019"/>
                </a:lnTo>
                <a:lnTo>
                  <a:pt x="1523" y="547115"/>
                </a:lnTo>
                <a:lnTo>
                  <a:pt x="0" y="553211"/>
                </a:lnTo>
                <a:lnTo>
                  <a:pt x="3047" y="557783"/>
                </a:lnTo>
                <a:lnTo>
                  <a:pt x="45719" y="631832"/>
                </a:lnTo>
                <a:lnTo>
                  <a:pt x="45719" y="629411"/>
                </a:lnTo>
                <a:lnTo>
                  <a:pt x="45804" y="594558"/>
                </a:lnTo>
                <a:close/>
              </a:path>
              <a:path w="111759" h="647700">
                <a:moveTo>
                  <a:pt x="54863" y="610178"/>
                </a:moveTo>
                <a:lnTo>
                  <a:pt x="45804" y="594558"/>
                </a:lnTo>
                <a:lnTo>
                  <a:pt x="45719" y="629411"/>
                </a:lnTo>
                <a:lnTo>
                  <a:pt x="47243" y="629411"/>
                </a:lnTo>
                <a:lnTo>
                  <a:pt x="47243" y="623315"/>
                </a:lnTo>
                <a:lnTo>
                  <a:pt x="54863" y="610178"/>
                </a:lnTo>
                <a:close/>
              </a:path>
              <a:path w="111759" h="647700">
                <a:moveTo>
                  <a:pt x="111251" y="553211"/>
                </a:moveTo>
                <a:lnTo>
                  <a:pt x="109727" y="547115"/>
                </a:lnTo>
                <a:lnTo>
                  <a:pt x="100583" y="541019"/>
                </a:lnTo>
                <a:lnTo>
                  <a:pt x="94487" y="542543"/>
                </a:lnTo>
                <a:lnTo>
                  <a:pt x="91439" y="547115"/>
                </a:lnTo>
                <a:lnTo>
                  <a:pt x="64093" y="594265"/>
                </a:lnTo>
                <a:lnTo>
                  <a:pt x="64007" y="629411"/>
                </a:lnTo>
                <a:lnTo>
                  <a:pt x="45719" y="629411"/>
                </a:lnTo>
                <a:lnTo>
                  <a:pt x="45719" y="631832"/>
                </a:lnTo>
                <a:lnTo>
                  <a:pt x="54863" y="647699"/>
                </a:lnTo>
                <a:lnTo>
                  <a:pt x="108203" y="557783"/>
                </a:lnTo>
                <a:lnTo>
                  <a:pt x="111251" y="553211"/>
                </a:lnTo>
                <a:close/>
              </a:path>
              <a:path w="111759" h="647700">
                <a:moveTo>
                  <a:pt x="65531" y="0"/>
                </a:moveTo>
                <a:lnTo>
                  <a:pt x="47243" y="0"/>
                </a:lnTo>
                <a:lnTo>
                  <a:pt x="45804" y="594558"/>
                </a:lnTo>
                <a:lnTo>
                  <a:pt x="54863" y="610178"/>
                </a:lnTo>
                <a:lnTo>
                  <a:pt x="64093" y="594265"/>
                </a:lnTo>
                <a:lnTo>
                  <a:pt x="65531" y="0"/>
                </a:lnTo>
                <a:close/>
              </a:path>
              <a:path w="111759" h="647700">
                <a:moveTo>
                  <a:pt x="62483" y="623315"/>
                </a:moveTo>
                <a:lnTo>
                  <a:pt x="54863" y="610178"/>
                </a:lnTo>
                <a:lnTo>
                  <a:pt x="47243" y="623315"/>
                </a:lnTo>
                <a:lnTo>
                  <a:pt x="62483" y="623315"/>
                </a:lnTo>
                <a:close/>
              </a:path>
              <a:path w="111759" h="647700">
                <a:moveTo>
                  <a:pt x="62483" y="629411"/>
                </a:moveTo>
                <a:lnTo>
                  <a:pt x="62483" y="623315"/>
                </a:lnTo>
                <a:lnTo>
                  <a:pt x="47243" y="623315"/>
                </a:lnTo>
                <a:lnTo>
                  <a:pt x="47243" y="629411"/>
                </a:lnTo>
                <a:lnTo>
                  <a:pt x="62483" y="629411"/>
                </a:lnTo>
                <a:close/>
              </a:path>
              <a:path w="111759" h="647700">
                <a:moveTo>
                  <a:pt x="64093" y="594265"/>
                </a:moveTo>
                <a:lnTo>
                  <a:pt x="54863" y="610178"/>
                </a:lnTo>
                <a:lnTo>
                  <a:pt x="62483" y="623315"/>
                </a:lnTo>
                <a:lnTo>
                  <a:pt x="62483" y="629411"/>
                </a:lnTo>
                <a:lnTo>
                  <a:pt x="64007" y="629411"/>
                </a:lnTo>
                <a:lnTo>
                  <a:pt x="64093" y="5942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0" name="object 20"/>
          <p:cNvSpPr/>
          <p:nvPr/>
        </p:nvSpPr>
        <p:spPr>
          <a:xfrm>
            <a:off x="7601165" y="4589174"/>
            <a:ext cx="93938" cy="615211"/>
          </a:xfrm>
          <a:custGeom>
            <a:avLst/>
            <a:gdLst/>
            <a:ahLst/>
            <a:cxnLst/>
            <a:rect l="l" t="t" r="r" b="b"/>
            <a:pathLst>
              <a:path w="109854" h="719454">
                <a:moveTo>
                  <a:pt x="45792" y="667689"/>
                </a:moveTo>
                <a:lnTo>
                  <a:pt x="18287" y="620267"/>
                </a:lnTo>
                <a:lnTo>
                  <a:pt x="16763" y="615695"/>
                </a:lnTo>
                <a:lnTo>
                  <a:pt x="10667" y="614171"/>
                </a:lnTo>
                <a:lnTo>
                  <a:pt x="6095" y="615695"/>
                </a:lnTo>
                <a:lnTo>
                  <a:pt x="1523" y="618743"/>
                </a:lnTo>
                <a:lnTo>
                  <a:pt x="0" y="624839"/>
                </a:lnTo>
                <a:lnTo>
                  <a:pt x="3047" y="629411"/>
                </a:lnTo>
                <a:lnTo>
                  <a:pt x="45719" y="703460"/>
                </a:lnTo>
                <a:lnTo>
                  <a:pt x="45719" y="701039"/>
                </a:lnTo>
                <a:lnTo>
                  <a:pt x="45792" y="667689"/>
                </a:lnTo>
                <a:close/>
              </a:path>
              <a:path w="109854" h="719454">
                <a:moveTo>
                  <a:pt x="54863" y="683330"/>
                </a:moveTo>
                <a:lnTo>
                  <a:pt x="45792" y="667689"/>
                </a:lnTo>
                <a:lnTo>
                  <a:pt x="45719" y="701039"/>
                </a:lnTo>
                <a:lnTo>
                  <a:pt x="47243" y="701039"/>
                </a:lnTo>
                <a:lnTo>
                  <a:pt x="47243" y="696467"/>
                </a:lnTo>
                <a:lnTo>
                  <a:pt x="54863" y="683330"/>
                </a:lnTo>
                <a:close/>
              </a:path>
              <a:path w="109854" h="719454">
                <a:moveTo>
                  <a:pt x="109727" y="624839"/>
                </a:moveTo>
                <a:lnTo>
                  <a:pt x="108203" y="618743"/>
                </a:lnTo>
                <a:lnTo>
                  <a:pt x="105155" y="615695"/>
                </a:lnTo>
                <a:lnTo>
                  <a:pt x="100583" y="614171"/>
                </a:lnTo>
                <a:lnTo>
                  <a:pt x="94487" y="615695"/>
                </a:lnTo>
                <a:lnTo>
                  <a:pt x="91439" y="620267"/>
                </a:lnTo>
                <a:lnTo>
                  <a:pt x="64081" y="667438"/>
                </a:lnTo>
                <a:lnTo>
                  <a:pt x="64007" y="701039"/>
                </a:lnTo>
                <a:lnTo>
                  <a:pt x="45719" y="701039"/>
                </a:lnTo>
                <a:lnTo>
                  <a:pt x="45719" y="703460"/>
                </a:lnTo>
                <a:lnTo>
                  <a:pt x="54863" y="719327"/>
                </a:lnTo>
                <a:lnTo>
                  <a:pt x="108203" y="629411"/>
                </a:lnTo>
                <a:lnTo>
                  <a:pt x="109727" y="624839"/>
                </a:lnTo>
                <a:close/>
              </a:path>
              <a:path w="109854" h="719454">
                <a:moveTo>
                  <a:pt x="65531" y="0"/>
                </a:moveTo>
                <a:lnTo>
                  <a:pt x="47243" y="0"/>
                </a:lnTo>
                <a:lnTo>
                  <a:pt x="45792" y="667689"/>
                </a:lnTo>
                <a:lnTo>
                  <a:pt x="54863" y="683330"/>
                </a:lnTo>
                <a:lnTo>
                  <a:pt x="64081" y="667438"/>
                </a:lnTo>
                <a:lnTo>
                  <a:pt x="65531" y="0"/>
                </a:lnTo>
                <a:close/>
              </a:path>
              <a:path w="109854" h="719454">
                <a:moveTo>
                  <a:pt x="62483" y="696467"/>
                </a:moveTo>
                <a:lnTo>
                  <a:pt x="54863" y="683330"/>
                </a:lnTo>
                <a:lnTo>
                  <a:pt x="47243" y="696467"/>
                </a:lnTo>
                <a:lnTo>
                  <a:pt x="62483" y="696467"/>
                </a:lnTo>
                <a:close/>
              </a:path>
              <a:path w="109854" h="719454">
                <a:moveTo>
                  <a:pt x="62483" y="701039"/>
                </a:moveTo>
                <a:lnTo>
                  <a:pt x="62483" y="696467"/>
                </a:lnTo>
                <a:lnTo>
                  <a:pt x="47243" y="696467"/>
                </a:lnTo>
                <a:lnTo>
                  <a:pt x="47243" y="701039"/>
                </a:lnTo>
                <a:lnTo>
                  <a:pt x="62483" y="701039"/>
                </a:lnTo>
                <a:close/>
              </a:path>
              <a:path w="109854" h="719454">
                <a:moveTo>
                  <a:pt x="64081" y="667438"/>
                </a:moveTo>
                <a:lnTo>
                  <a:pt x="54863" y="683330"/>
                </a:lnTo>
                <a:lnTo>
                  <a:pt x="62483" y="696467"/>
                </a:lnTo>
                <a:lnTo>
                  <a:pt x="62483" y="701039"/>
                </a:lnTo>
                <a:lnTo>
                  <a:pt x="64007" y="701039"/>
                </a:lnTo>
                <a:lnTo>
                  <a:pt x="64081" y="6674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1" name="object 21"/>
          <p:cNvSpPr/>
          <p:nvPr/>
        </p:nvSpPr>
        <p:spPr>
          <a:xfrm>
            <a:off x="7391354" y="5193850"/>
            <a:ext cx="576115" cy="390955"/>
          </a:xfrm>
          <a:custGeom>
            <a:avLst/>
            <a:gdLst/>
            <a:ahLst/>
            <a:cxnLst/>
            <a:rect l="l" t="t" r="r" b="b"/>
            <a:pathLst>
              <a:path w="673734" h="457200">
                <a:moveTo>
                  <a:pt x="673607" y="451103"/>
                </a:moveTo>
                <a:lnTo>
                  <a:pt x="673607" y="6095"/>
                </a:lnTo>
                <a:lnTo>
                  <a:pt x="667511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1103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647699" y="25907"/>
                </a:lnTo>
                <a:lnTo>
                  <a:pt x="647699" y="12191"/>
                </a:lnTo>
                <a:lnTo>
                  <a:pt x="661415" y="25907"/>
                </a:lnTo>
                <a:lnTo>
                  <a:pt x="661415" y="457199"/>
                </a:lnTo>
                <a:lnTo>
                  <a:pt x="667511" y="457199"/>
                </a:lnTo>
                <a:lnTo>
                  <a:pt x="673607" y="451103"/>
                </a:lnTo>
                <a:close/>
              </a:path>
              <a:path w="673734" h="457200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73734" h="457200">
                <a:moveTo>
                  <a:pt x="25907" y="431291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1291"/>
                </a:lnTo>
                <a:lnTo>
                  <a:pt x="25907" y="431291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13715" y="431291"/>
                </a:lnTo>
                <a:lnTo>
                  <a:pt x="25907" y="445007"/>
                </a:lnTo>
                <a:lnTo>
                  <a:pt x="25907" y="457199"/>
                </a:lnTo>
                <a:lnTo>
                  <a:pt x="647699" y="457199"/>
                </a:lnTo>
                <a:lnTo>
                  <a:pt x="647699" y="445007"/>
                </a:lnTo>
                <a:lnTo>
                  <a:pt x="661415" y="431291"/>
                </a:lnTo>
                <a:close/>
              </a:path>
              <a:path w="673734" h="457200">
                <a:moveTo>
                  <a:pt x="25907" y="457199"/>
                </a:moveTo>
                <a:lnTo>
                  <a:pt x="25907" y="445007"/>
                </a:lnTo>
                <a:lnTo>
                  <a:pt x="13715" y="431291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73734" h="457200">
                <a:moveTo>
                  <a:pt x="661415" y="25907"/>
                </a:moveTo>
                <a:lnTo>
                  <a:pt x="647699" y="12191"/>
                </a:lnTo>
                <a:lnTo>
                  <a:pt x="647699" y="25907"/>
                </a:lnTo>
                <a:lnTo>
                  <a:pt x="661415" y="25907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661415" y="25907"/>
                </a:lnTo>
                <a:lnTo>
                  <a:pt x="647699" y="25907"/>
                </a:lnTo>
                <a:lnTo>
                  <a:pt x="647699" y="431291"/>
                </a:lnTo>
                <a:lnTo>
                  <a:pt x="661415" y="431291"/>
                </a:lnTo>
                <a:close/>
              </a:path>
              <a:path w="673734" h="457200">
                <a:moveTo>
                  <a:pt x="661415" y="457199"/>
                </a:moveTo>
                <a:lnTo>
                  <a:pt x="661415" y="431291"/>
                </a:lnTo>
                <a:lnTo>
                  <a:pt x="647699" y="445007"/>
                </a:lnTo>
                <a:lnTo>
                  <a:pt x="647699" y="457199"/>
                </a:lnTo>
                <a:lnTo>
                  <a:pt x="661415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2" name="object 22"/>
          <p:cNvSpPr txBox="1"/>
          <p:nvPr/>
        </p:nvSpPr>
        <p:spPr>
          <a:xfrm>
            <a:off x="7403081" y="5204275"/>
            <a:ext cx="553853" cy="368434"/>
          </a:xfrm>
          <a:prstGeom prst="rect">
            <a:avLst/>
          </a:prstGeom>
          <a:solidFill>
            <a:srgbClr val="FF0000"/>
          </a:solidFill>
        </p:spPr>
        <p:txBody>
          <a:bodyPr vert="horz" wrap="square" lIns="0" tIns="0" rIns="0" bIns="0" rtlCol="0">
            <a:spAutoFit/>
          </a:bodyPr>
          <a:lstStyle/>
          <a:p>
            <a:pPr marL="125973" marR="122715" indent="20634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r>
              <a:rPr sz="1197" spc="-184">
                <a:solidFill>
                  <a:srgbClr val="FFFFFF"/>
                </a:solidFill>
                <a:latin typeface="Trebuchet MS"/>
                <a:cs typeface="Trebuchet MS"/>
              </a:rPr>
              <a:t>’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8259273" y="3719950"/>
            <a:ext cx="744443" cy="684171"/>
          </a:xfrm>
          <a:custGeom>
            <a:avLst/>
            <a:gdLst/>
            <a:ahLst/>
            <a:cxnLst/>
            <a:rect l="l" t="t" r="r" b="b"/>
            <a:pathLst>
              <a:path w="870584" h="800100">
                <a:moveTo>
                  <a:pt x="54863" y="39623"/>
                </a:moveTo>
                <a:lnTo>
                  <a:pt x="12191" y="0"/>
                </a:lnTo>
                <a:lnTo>
                  <a:pt x="0" y="13715"/>
                </a:lnTo>
                <a:lnTo>
                  <a:pt x="41147" y="53339"/>
                </a:lnTo>
                <a:lnTo>
                  <a:pt x="54863" y="39623"/>
                </a:lnTo>
                <a:close/>
              </a:path>
              <a:path w="870584" h="800100">
                <a:moveTo>
                  <a:pt x="111251" y="89915"/>
                </a:moveTo>
                <a:lnTo>
                  <a:pt x="68579" y="51815"/>
                </a:lnTo>
                <a:lnTo>
                  <a:pt x="56387" y="65531"/>
                </a:lnTo>
                <a:lnTo>
                  <a:pt x="97535" y="105155"/>
                </a:lnTo>
                <a:lnTo>
                  <a:pt x="111251" y="89915"/>
                </a:lnTo>
                <a:close/>
              </a:path>
              <a:path w="870584" h="800100">
                <a:moveTo>
                  <a:pt x="167639" y="141731"/>
                </a:moveTo>
                <a:lnTo>
                  <a:pt x="124967" y="103631"/>
                </a:lnTo>
                <a:lnTo>
                  <a:pt x="111251" y="117347"/>
                </a:lnTo>
                <a:lnTo>
                  <a:pt x="153923" y="155447"/>
                </a:lnTo>
                <a:lnTo>
                  <a:pt x="167639" y="141731"/>
                </a:lnTo>
                <a:close/>
              </a:path>
              <a:path w="870584" h="800100">
                <a:moveTo>
                  <a:pt x="222503" y="193547"/>
                </a:moveTo>
                <a:lnTo>
                  <a:pt x="181355" y="155447"/>
                </a:lnTo>
                <a:lnTo>
                  <a:pt x="167639" y="169163"/>
                </a:lnTo>
                <a:lnTo>
                  <a:pt x="210311" y="207263"/>
                </a:lnTo>
                <a:lnTo>
                  <a:pt x="222503" y="193547"/>
                </a:lnTo>
                <a:close/>
              </a:path>
              <a:path w="870584" h="800100">
                <a:moveTo>
                  <a:pt x="278891" y="245363"/>
                </a:moveTo>
                <a:lnTo>
                  <a:pt x="237743" y="205739"/>
                </a:lnTo>
                <a:lnTo>
                  <a:pt x="224027" y="220979"/>
                </a:lnTo>
                <a:lnTo>
                  <a:pt x="266699" y="259079"/>
                </a:lnTo>
                <a:lnTo>
                  <a:pt x="278891" y="245363"/>
                </a:lnTo>
                <a:close/>
              </a:path>
              <a:path w="870584" h="800100">
                <a:moveTo>
                  <a:pt x="335279" y="297179"/>
                </a:moveTo>
                <a:lnTo>
                  <a:pt x="292607" y="257555"/>
                </a:lnTo>
                <a:lnTo>
                  <a:pt x="280415" y="271271"/>
                </a:lnTo>
                <a:lnTo>
                  <a:pt x="323087" y="310895"/>
                </a:lnTo>
                <a:lnTo>
                  <a:pt x="335279" y="297179"/>
                </a:lnTo>
                <a:close/>
              </a:path>
              <a:path w="870584" h="800100">
                <a:moveTo>
                  <a:pt x="391667" y="347471"/>
                </a:moveTo>
                <a:lnTo>
                  <a:pt x="348995" y="309371"/>
                </a:lnTo>
                <a:lnTo>
                  <a:pt x="336803" y="323087"/>
                </a:lnTo>
                <a:lnTo>
                  <a:pt x="377951" y="362711"/>
                </a:lnTo>
                <a:lnTo>
                  <a:pt x="391667" y="347471"/>
                </a:lnTo>
                <a:close/>
              </a:path>
              <a:path w="870584" h="800100">
                <a:moveTo>
                  <a:pt x="448055" y="399287"/>
                </a:moveTo>
                <a:lnTo>
                  <a:pt x="405383" y="361187"/>
                </a:lnTo>
                <a:lnTo>
                  <a:pt x="393191" y="374903"/>
                </a:lnTo>
                <a:lnTo>
                  <a:pt x="434339" y="413003"/>
                </a:lnTo>
                <a:lnTo>
                  <a:pt x="448055" y="399287"/>
                </a:lnTo>
                <a:close/>
              </a:path>
              <a:path w="870584" h="800100">
                <a:moveTo>
                  <a:pt x="504443" y="451103"/>
                </a:moveTo>
                <a:lnTo>
                  <a:pt x="461771" y="413003"/>
                </a:lnTo>
                <a:lnTo>
                  <a:pt x="449579" y="426719"/>
                </a:lnTo>
                <a:lnTo>
                  <a:pt x="490727" y="464819"/>
                </a:lnTo>
                <a:lnTo>
                  <a:pt x="504443" y="451103"/>
                </a:lnTo>
                <a:close/>
              </a:path>
              <a:path w="870584" h="800100">
                <a:moveTo>
                  <a:pt x="559307" y="502919"/>
                </a:moveTo>
                <a:lnTo>
                  <a:pt x="518159" y="463295"/>
                </a:lnTo>
                <a:lnTo>
                  <a:pt x="504443" y="478535"/>
                </a:lnTo>
                <a:lnTo>
                  <a:pt x="547115" y="516635"/>
                </a:lnTo>
                <a:lnTo>
                  <a:pt x="559307" y="502919"/>
                </a:lnTo>
                <a:close/>
              </a:path>
              <a:path w="870584" h="800100">
                <a:moveTo>
                  <a:pt x="615695" y="554735"/>
                </a:moveTo>
                <a:lnTo>
                  <a:pt x="574547" y="515111"/>
                </a:lnTo>
                <a:lnTo>
                  <a:pt x="560831" y="528827"/>
                </a:lnTo>
                <a:lnTo>
                  <a:pt x="603503" y="568451"/>
                </a:lnTo>
                <a:lnTo>
                  <a:pt x="615695" y="554735"/>
                </a:lnTo>
                <a:close/>
              </a:path>
              <a:path w="870584" h="800100">
                <a:moveTo>
                  <a:pt x="672083" y="605027"/>
                </a:moveTo>
                <a:lnTo>
                  <a:pt x="630935" y="566927"/>
                </a:lnTo>
                <a:lnTo>
                  <a:pt x="617219" y="580643"/>
                </a:lnTo>
                <a:lnTo>
                  <a:pt x="659891" y="620267"/>
                </a:lnTo>
                <a:lnTo>
                  <a:pt x="672083" y="605027"/>
                </a:lnTo>
                <a:close/>
              </a:path>
              <a:path w="870584" h="800100">
                <a:moveTo>
                  <a:pt x="728471" y="656843"/>
                </a:moveTo>
                <a:lnTo>
                  <a:pt x="685799" y="618743"/>
                </a:lnTo>
                <a:lnTo>
                  <a:pt x="673607" y="632459"/>
                </a:lnTo>
                <a:lnTo>
                  <a:pt x="716279" y="670559"/>
                </a:lnTo>
                <a:lnTo>
                  <a:pt x="728471" y="656843"/>
                </a:lnTo>
                <a:close/>
              </a:path>
              <a:path w="870584" h="800100">
                <a:moveTo>
                  <a:pt x="784859" y="708659"/>
                </a:moveTo>
                <a:lnTo>
                  <a:pt x="742187" y="670559"/>
                </a:lnTo>
                <a:lnTo>
                  <a:pt x="729995" y="684275"/>
                </a:lnTo>
                <a:lnTo>
                  <a:pt x="771143" y="722375"/>
                </a:lnTo>
                <a:lnTo>
                  <a:pt x="784859" y="708659"/>
                </a:lnTo>
                <a:close/>
              </a:path>
              <a:path w="870584" h="800100">
                <a:moveTo>
                  <a:pt x="845089" y="782542"/>
                </a:moveTo>
                <a:lnTo>
                  <a:pt x="842269" y="773925"/>
                </a:lnTo>
                <a:lnTo>
                  <a:pt x="830314" y="771409"/>
                </a:lnTo>
                <a:lnTo>
                  <a:pt x="827531" y="774191"/>
                </a:lnTo>
                <a:lnTo>
                  <a:pt x="822822" y="769831"/>
                </a:lnTo>
                <a:lnTo>
                  <a:pt x="771143" y="758951"/>
                </a:lnTo>
                <a:lnTo>
                  <a:pt x="766571" y="757427"/>
                </a:lnTo>
                <a:lnTo>
                  <a:pt x="761999" y="760475"/>
                </a:lnTo>
                <a:lnTo>
                  <a:pt x="760475" y="766571"/>
                </a:lnTo>
                <a:lnTo>
                  <a:pt x="758951" y="771143"/>
                </a:lnTo>
                <a:lnTo>
                  <a:pt x="761999" y="775715"/>
                </a:lnTo>
                <a:lnTo>
                  <a:pt x="768095" y="777239"/>
                </a:lnTo>
                <a:lnTo>
                  <a:pt x="841247" y="793617"/>
                </a:lnTo>
                <a:lnTo>
                  <a:pt x="841247" y="786383"/>
                </a:lnTo>
                <a:lnTo>
                  <a:pt x="845089" y="782542"/>
                </a:lnTo>
                <a:close/>
              </a:path>
              <a:path w="870584" h="800100">
                <a:moveTo>
                  <a:pt x="838701" y="763022"/>
                </a:moveTo>
                <a:lnTo>
                  <a:pt x="836391" y="755966"/>
                </a:lnTo>
                <a:lnTo>
                  <a:pt x="798575" y="720851"/>
                </a:lnTo>
                <a:lnTo>
                  <a:pt x="786383" y="736091"/>
                </a:lnTo>
                <a:lnTo>
                  <a:pt x="822822" y="769831"/>
                </a:lnTo>
                <a:lnTo>
                  <a:pt x="830314" y="771409"/>
                </a:lnTo>
                <a:lnTo>
                  <a:pt x="838701" y="763022"/>
                </a:lnTo>
                <a:close/>
              </a:path>
              <a:path w="870584" h="800100">
                <a:moveTo>
                  <a:pt x="870203" y="800099"/>
                </a:moveTo>
                <a:lnTo>
                  <a:pt x="838199" y="699515"/>
                </a:lnTo>
                <a:lnTo>
                  <a:pt x="836675" y="694943"/>
                </a:lnTo>
                <a:lnTo>
                  <a:pt x="832103" y="691895"/>
                </a:lnTo>
                <a:lnTo>
                  <a:pt x="827531" y="693419"/>
                </a:lnTo>
                <a:lnTo>
                  <a:pt x="821435" y="694943"/>
                </a:lnTo>
                <a:lnTo>
                  <a:pt x="818387" y="699515"/>
                </a:lnTo>
                <a:lnTo>
                  <a:pt x="819911" y="705611"/>
                </a:lnTo>
                <a:lnTo>
                  <a:pt x="836391" y="755966"/>
                </a:lnTo>
                <a:lnTo>
                  <a:pt x="841247" y="760475"/>
                </a:lnTo>
                <a:lnTo>
                  <a:pt x="841247" y="770805"/>
                </a:lnTo>
                <a:lnTo>
                  <a:pt x="842269" y="773925"/>
                </a:lnTo>
                <a:lnTo>
                  <a:pt x="851717" y="775914"/>
                </a:lnTo>
                <a:lnTo>
                  <a:pt x="854963" y="772667"/>
                </a:lnTo>
                <a:lnTo>
                  <a:pt x="862583" y="780287"/>
                </a:lnTo>
                <a:lnTo>
                  <a:pt x="862583" y="798394"/>
                </a:lnTo>
                <a:lnTo>
                  <a:pt x="870203" y="800099"/>
                </a:lnTo>
                <a:close/>
              </a:path>
              <a:path w="870584" h="800100">
                <a:moveTo>
                  <a:pt x="830314" y="771409"/>
                </a:moveTo>
                <a:lnTo>
                  <a:pt x="822822" y="769831"/>
                </a:lnTo>
                <a:lnTo>
                  <a:pt x="827531" y="774191"/>
                </a:lnTo>
                <a:lnTo>
                  <a:pt x="830314" y="771409"/>
                </a:lnTo>
                <a:close/>
              </a:path>
              <a:path w="870584" h="800100">
                <a:moveTo>
                  <a:pt x="841247" y="760475"/>
                </a:moveTo>
                <a:lnTo>
                  <a:pt x="836391" y="755966"/>
                </a:lnTo>
                <a:lnTo>
                  <a:pt x="838701" y="763022"/>
                </a:lnTo>
                <a:lnTo>
                  <a:pt x="841247" y="760475"/>
                </a:lnTo>
                <a:close/>
              </a:path>
              <a:path w="870584" h="800100">
                <a:moveTo>
                  <a:pt x="841247" y="770805"/>
                </a:moveTo>
                <a:lnTo>
                  <a:pt x="841247" y="760475"/>
                </a:lnTo>
                <a:lnTo>
                  <a:pt x="838701" y="763022"/>
                </a:lnTo>
                <a:lnTo>
                  <a:pt x="841247" y="770805"/>
                </a:lnTo>
                <a:close/>
              </a:path>
              <a:path w="870584" h="800100">
                <a:moveTo>
                  <a:pt x="858011" y="784859"/>
                </a:moveTo>
                <a:lnTo>
                  <a:pt x="858011" y="777239"/>
                </a:lnTo>
                <a:lnTo>
                  <a:pt x="847343" y="789431"/>
                </a:lnTo>
                <a:lnTo>
                  <a:pt x="845089" y="782542"/>
                </a:lnTo>
                <a:lnTo>
                  <a:pt x="841247" y="786383"/>
                </a:lnTo>
                <a:lnTo>
                  <a:pt x="848867" y="794003"/>
                </a:lnTo>
                <a:lnTo>
                  <a:pt x="858011" y="784859"/>
                </a:lnTo>
                <a:close/>
              </a:path>
              <a:path w="870584" h="800100">
                <a:moveTo>
                  <a:pt x="862583" y="798394"/>
                </a:moveTo>
                <a:lnTo>
                  <a:pt x="862583" y="780287"/>
                </a:lnTo>
                <a:lnTo>
                  <a:pt x="848867" y="794003"/>
                </a:lnTo>
                <a:lnTo>
                  <a:pt x="841247" y="786383"/>
                </a:lnTo>
                <a:lnTo>
                  <a:pt x="841247" y="793617"/>
                </a:lnTo>
                <a:lnTo>
                  <a:pt x="862583" y="798394"/>
                </a:lnTo>
                <a:close/>
              </a:path>
              <a:path w="870584" h="800100">
                <a:moveTo>
                  <a:pt x="851717" y="775914"/>
                </a:moveTo>
                <a:lnTo>
                  <a:pt x="842269" y="773925"/>
                </a:lnTo>
                <a:lnTo>
                  <a:pt x="845089" y="782542"/>
                </a:lnTo>
                <a:lnTo>
                  <a:pt x="851717" y="775914"/>
                </a:lnTo>
                <a:close/>
              </a:path>
              <a:path w="870584" h="800100">
                <a:moveTo>
                  <a:pt x="858011" y="777239"/>
                </a:moveTo>
                <a:lnTo>
                  <a:pt x="851717" y="775914"/>
                </a:lnTo>
                <a:lnTo>
                  <a:pt x="845089" y="782542"/>
                </a:lnTo>
                <a:lnTo>
                  <a:pt x="847343" y="789431"/>
                </a:lnTo>
                <a:lnTo>
                  <a:pt x="858011" y="777239"/>
                </a:lnTo>
                <a:close/>
              </a:path>
              <a:path w="870584" h="800100">
                <a:moveTo>
                  <a:pt x="862583" y="780287"/>
                </a:moveTo>
                <a:lnTo>
                  <a:pt x="854963" y="772667"/>
                </a:lnTo>
                <a:lnTo>
                  <a:pt x="851717" y="775914"/>
                </a:lnTo>
                <a:lnTo>
                  <a:pt x="858011" y="777239"/>
                </a:lnTo>
                <a:lnTo>
                  <a:pt x="858011" y="784859"/>
                </a:lnTo>
                <a:lnTo>
                  <a:pt x="862583" y="78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4" name="object 24"/>
          <p:cNvSpPr/>
          <p:nvPr/>
        </p:nvSpPr>
        <p:spPr>
          <a:xfrm>
            <a:off x="8011668" y="4587871"/>
            <a:ext cx="930690" cy="745529"/>
          </a:xfrm>
          <a:custGeom>
            <a:avLst/>
            <a:gdLst/>
            <a:ahLst/>
            <a:cxnLst/>
            <a:rect l="l" t="t" r="r" b="b"/>
            <a:pathLst>
              <a:path w="1088390" h="871854">
                <a:moveTo>
                  <a:pt x="57911" y="835151"/>
                </a:moveTo>
                <a:lnTo>
                  <a:pt x="45719" y="821435"/>
                </a:lnTo>
                <a:lnTo>
                  <a:pt x="0" y="856487"/>
                </a:lnTo>
                <a:lnTo>
                  <a:pt x="12191" y="871727"/>
                </a:lnTo>
                <a:lnTo>
                  <a:pt x="57911" y="835151"/>
                </a:lnTo>
                <a:close/>
              </a:path>
              <a:path w="1088390" h="871854">
                <a:moveTo>
                  <a:pt x="117347" y="787907"/>
                </a:moveTo>
                <a:lnTo>
                  <a:pt x="105155" y="772667"/>
                </a:lnTo>
                <a:lnTo>
                  <a:pt x="60959" y="809243"/>
                </a:lnTo>
                <a:lnTo>
                  <a:pt x="71627" y="824483"/>
                </a:lnTo>
                <a:lnTo>
                  <a:pt x="117347" y="787907"/>
                </a:lnTo>
                <a:close/>
              </a:path>
              <a:path w="1088390" h="871854">
                <a:moveTo>
                  <a:pt x="176783" y="740663"/>
                </a:moveTo>
                <a:lnTo>
                  <a:pt x="164591" y="725423"/>
                </a:lnTo>
                <a:lnTo>
                  <a:pt x="120395" y="761999"/>
                </a:lnTo>
                <a:lnTo>
                  <a:pt x="131063" y="775715"/>
                </a:lnTo>
                <a:lnTo>
                  <a:pt x="176783" y="740663"/>
                </a:lnTo>
                <a:close/>
              </a:path>
              <a:path w="1088390" h="871854">
                <a:moveTo>
                  <a:pt x="236219" y="693419"/>
                </a:moveTo>
                <a:lnTo>
                  <a:pt x="224027" y="678179"/>
                </a:lnTo>
                <a:lnTo>
                  <a:pt x="179831" y="713231"/>
                </a:lnTo>
                <a:lnTo>
                  <a:pt x="190499" y="728471"/>
                </a:lnTo>
                <a:lnTo>
                  <a:pt x="236219" y="693419"/>
                </a:lnTo>
                <a:close/>
              </a:path>
              <a:path w="1088390" h="871854">
                <a:moveTo>
                  <a:pt x="295655" y="646175"/>
                </a:moveTo>
                <a:lnTo>
                  <a:pt x="283463" y="630935"/>
                </a:lnTo>
                <a:lnTo>
                  <a:pt x="239267" y="665987"/>
                </a:lnTo>
                <a:lnTo>
                  <a:pt x="251459" y="681227"/>
                </a:lnTo>
                <a:lnTo>
                  <a:pt x="295655" y="646175"/>
                </a:lnTo>
                <a:close/>
              </a:path>
              <a:path w="1088390" h="871854">
                <a:moveTo>
                  <a:pt x="355091" y="597407"/>
                </a:moveTo>
                <a:lnTo>
                  <a:pt x="342899" y="583691"/>
                </a:lnTo>
                <a:lnTo>
                  <a:pt x="298703" y="618743"/>
                </a:lnTo>
                <a:lnTo>
                  <a:pt x="310895" y="633983"/>
                </a:lnTo>
                <a:lnTo>
                  <a:pt x="355091" y="597407"/>
                </a:lnTo>
                <a:close/>
              </a:path>
              <a:path w="1088390" h="871854">
                <a:moveTo>
                  <a:pt x="414527" y="550163"/>
                </a:moveTo>
                <a:lnTo>
                  <a:pt x="402335" y="534923"/>
                </a:lnTo>
                <a:lnTo>
                  <a:pt x="358139" y="571499"/>
                </a:lnTo>
                <a:lnTo>
                  <a:pt x="370331" y="586739"/>
                </a:lnTo>
                <a:lnTo>
                  <a:pt x="414527" y="550163"/>
                </a:lnTo>
                <a:close/>
              </a:path>
              <a:path w="1088390" h="871854">
                <a:moveTo>
                  <a:pt x="473963" y="502919"/>
                </a:moveTo>
                <a:lnTo>
                  <a:pt x="461771" y="487679"/>
                </a:lnTo>
                <a:lnTo>
                  <a:pt x="417575" y="524255"/>
                </a:lnTo>
                <a:lnTo>
                  <a:pt x="429767" y="537971"/>
                </a:lnTo>
                <a:lnTo>
                  <a:pt x="473963" y="502919"/>
                </a:lnTo>
                <a:close/>
              </a:path>
              <a:path w="1088390" h="871854">
                <a:moveTo>
                  <a:pt x="533399" y="455675"/>
                </a:moveTo>
                <a:lnTo>
                  <a:pt x="521207" y="440435"/>
                </a:lnTo>
                <a:lnTo>
                  <a:pt x="477011" y="475487"/>
                </a:lnTo>
                <a:lnTo>
                  <a:pt x="489203" y="490727"/>
                </a:lnTo>
                <a:lnTo>
                  <a:pt x="533399" y="455675"/>
                </a:lnTo>
                <a:close/>
              </a:path>
              <a:path w="1088390" h="871854">
                <a:moveTo>
                  <a:pt x="592835" y="408431"/>
                </a:moveTo>
                <a:lnTo>
                  <a:pt x="580643" y="393191"/>
                </a:lnTo>
                <a:lnTo>
                  <a:pt x="536447" y="428243"/>
                </a:lnTo>
                <a:lnTo>
                  <a:pt x="548639" y="443483"/>
                </a:lnTo>
                <a:lnTo>
                  <a:pt x="592835" y="408431"/>
                </a:lnTo>
                <a:close/>
              </a:path>
              <a:path w="1088390" h="871854">
                <a:moveTo>
                  <a:pt x="652271" y="359663"/>
                </a:moveTo>
                <a:lnTo>
                  <a:pt x="640079" y="345947"/>
                </a:lnTo>
                <a:lnTo>
                  <a:pt x="595883" y="380999"/>
                </a:lnTo>
                <a:lnTo>
                  <a:pt x="608075" y="396239"/>
                </a:lnTo>
                <a:lnTo>
                  <a:pt x="652271" y="359663"/>
                </a:lnTo>
                <a:close/>
              </a:path>
              <a:path w="1088390" h="871854">
                <a:moveTo>
                  <a:pt x="711707" y="312419"/>
                </a:moveTo>
                <a:lnTo>
                  <a:pt x="701039" y="297179"/>
                </a:lnTo>
                <a:lnTo>
                  <a:pt x="655319" y="333755"/>
                </a:lnTo>
                <a:lnTo>
                  <a:pt x="667511" y="348995"/>
                </a:lnTo>
                <a:lnTo>
                  <a:pt x="711707" y="312419"/>
                </a:lnTo>
                <a:close/>
              </a:path>
              <a:path w="1088390" h="871854">
                <a:moveTo>
                  <a:pt x="771143" y="265175"/>
                </a:moveTo>
                <a:lnTo>
                  <a:pt x="760475" y="249935"/>
                </a:lnTo>
                <a:lnTo>
                  <a:pt x="714755" y="286511"/>
                </a:lnTo>
                <a:lnTo>
                  <a:pt x="726947" y="300227"/>
                </a:lnTo>
                <a:lnTo>
                  <a:pt x="771143" y="265175"/>
                </a:lnTo>
                <a:close/>
              </a:path>
              <a:path w="1088390" h="871854">
                <a:moveTo>
                  <a:pt x="830579" y="217931"/>
                </a:moveTo>
                <a:lnTo>
                  <a:pt x="819911" y="202691"/>
                </a:lnTo>
                <a:lnTo>
                  <a:pt x="774191" y="237743"/>
                </a:lnTo>
                <a:lnTo>
                  <a:pt x="786383" y="252983"/>
                </a:lnTo>
                <a:lnTo>
                  <a:pt x="830579" y="217931"/>
                </a:lnTo>
                <a:close/>
              </a:path>
              <a:path w="1088390" h="871854">
                <a:moveTo>
                  <a:pt x="891539" y="170687"/>
                </a:moveTo>
                <a:lnTo>
                  <a:pt x="879347" y="155447"/>
                </a:lnTo>
                <a:lnTo>
                  <a:pt x="833627" y="190499"/>
                </a:lnTo>
                <a:lnTo>
                  <a:pt x="845819" y="205739"/>
                </a:lnTo>
                <a:lnTo>
                  <a:pt x="891539" y="170687"/>
                </a:lnTo>
                <a:close/>
              </a:path>
              <a:path w="1088390" h="871854">
                <a:moveTo>
                  <a:pt x="950975" y="121919"/>
                </a:moveTo>
                <a:lnTo>
                  <a:pt x="938783" y="108203"/>
                </a:lnTo>
                <a:lnTo>
                  <a:pt x="893063" y="143255"/>
                </a:lnTo>
                <a:lnTo>
                  <a:pt x="905255" y="158495"/>
                </a:lnTo>
                <a:lnTo>
                  <a:pt x="950975" y="121919"/>
                </a:lnTo>
                <a:close/>
              </a:path>
              <a:path w="1088390" h="871854">
                <a:moveTo>
                  <a:pt x="1010411" y="74675"/>
                </a:moveTo>
                <a:lnTo>
                  <a:pt x="998219" y="59435"/>
                </a:lnTo>
                <a:lnTo>
                  <a:pt x="954023" y="96011"/>
                </a:lnTo>
                <a:lnTo>
                  <a:pt x="964691" y="111251"/>
                </a:lnTo>
                <a:lnTo>
                  <a:pt x="1010411" y="74675"/>
                </a:lnTo>
                <a:close/>
              </a:path>
              <a:path w="1088390" h="871854">
                <a:moveTo>
                  <a:pt x="1088135" y="0"/>
                </a:moveTo>
                <a:lnTo>
                  <a:pt x="984503" y="15239"/>
                </a:lnTo>
                <a:lnTo>
                  <a:pt x="978407" y="16763"/>
                </a:lnTo>
                <a:lnTo>
                  <a:pt x="975359" y="21335"/>
                </a:lnTo>
                <a:lnTo>
                  <a:pt x="976883" y="25907"/>
                </a:lnTo>
                <a:lnTo>
                  <a:pt x="976883" y="32003"/>
                </a:lnTo>
                <a:lnTo>
                  <a:pt x="981455" y="35051"/>
                </a:lnTo>
                <a:lnTo>
                  <a:pt x="987551" y="35051"/>
                </a:lnTo>
                <a:lnTo>
                  <a:pt x="1040049" y="26762"/>
                </a:lnTo>
                <a:lnTo>
                  <a:pt x="1057655" y="12191"/>
                </a:lnTo>
                <a:lnTo>
                  <a:pt x="1060960" y="16322"/>
                </a:lnTo>
                <a:lnTo>
                  <a:pt x="1063751" y="9143"/>
                </a:lnTo>
                <a:lnTo>
                  <a:pt x="1074419" y="21335"/>
                </a:lnTo>
                <a:lnTo>
                  <a:pt x="1074419" y="35112"/>
                </a:lnTo>
                <a:lnTo>
                  <a:pt x="1088135" y="0"/>
                </a:lnTo>
                <a:close/>
              </a:path>
              <a:path w="1088390" h="871854">
                <a:moveTo>
                  <a:pt x="1058002" y="23928"/>
                </a:moveTo>
                <a:lnTo>
                  <a:pt x="1040049" y="26762"/>
                </a:lnTo>
                <a:lnTo>
                  <a:pt x="1013459" y="48767"/>
                </a:lnTo>
                <a:lnTo>
                  <a:pt x="1024127" y="62483"/>
                </a:lnTo>
                <a:lnTo>
                  <a:pt x="1051029" y="41859"/>
                </a:lnTo>
                <a:lnTo>
                  <a:pt x="1058002" y="23928"/>
                </a:lnTo>
                <a:close/>
              </a:path>
              <a:path w="1088390" h="871854">
                <a:moveTo>
                  <a:pt x="1069847" y="46817"/>
                </a:moveTo>
                <a:lnTo>
                  <a:pt x="1069847" y="27431"/>
                </a:lnTo>
                <a:lnTo>
                  <a:pt x="1051029" y="41859"/>
                </a:lnTo>
                <a:lnTo>
                  <a:pt x="1031747" y="91439"/>
                </a:lnTo>
                <a:lnTo>
                  <a:pt x="1030223" y="96011"/>
                </a:lnTo>
                <a:lnTo>
                  <a:pt x="1033271" y="102107"/>
                </a:lnTo>
                <a:lnTo>
                  <a:pt x="1042415" y="105155"/>
                </a:lnTo>
                <a:lnTo>
                  <a:pt x="1048511" y="102107"/>
                </a:lnTo>
                <a:lnTo>
                  <a:pt x="1050035" y="97535"/>
                </a:lnTo>
                <a:lnTo>
                  <a:pt x="1069847" y="46817"/>
                </a:lnTo>
                <a:close/>
              </a:path>
              <a:path w="1088390" h="871854">
                <a:moveTo>
                  <a:pt x="1060960" y="16322"/>
                </a:moveTo>
                <a:lnTo>
                  <a:pt x="1057655" y="12191"/>
                </a:lnTo>
                <a:lnTo>
                  <a:pt x="1040049" y="26762"/>
                </a:lnTo>
                <a:lnTo>
                  <a:pt x="1058002" y="23928"/>
                </a:lnTo>
                <a:lnTo>
                  <a:pt x="1060960" y="16322"/>
                </a:lnTo>
                <a:close/>
              </a:path>
              <a:path w="1088390" h="871854">
                <a:moveTo>
                  <a:pt x="1069847" y="27431"/>
                </a:moveTo>
                <a:lnTo>
                  <a:pt x="1066030" y="22660"/>
                </a:lnTo>
                <a:lnTo>
                  <a:pt x="1058002" y="23928"/>
                </a:lnTo>
                <a:lnTo>
                  <a:pt x="1051029" y="41859"/>
                </a:lnTo>
                <a:lnTo>
                  <a:pt x="1069847" y="27431"/>
                </a:lnTo>
                <a:close/>
              </a:path>
              <a:path w="1088390" h="871854">
                <a:moveTo>
                  <a:pt x="1066030" y="22660"/>
                </a:moveTo>
                <a:lnTo>
                  <a:pt x="1060960" y="16322"/>
                </a:lnTo>
                <a:lnTo>
                  <a:pt x="1058002" y="23928"/>
                </a:lnTo>
                <a:lnTo>
                  <a:pt x="1066030" y="22660"/>
                </a:lnTo>
                <a:close/>
              </a:path>
              <a:path w="1088390" h="871854">
                <a:moveTo>
                  <a:pt x="1074419" y="21335"/>
                </a:moveTo>
                <a:lnTo>
                  <a:pt x="1063751" y="9143"/>
                </a:lnTo>
                <a:lnTo>
                  <a:pt x="1060960" y="16322"/>
                </a:lnTo>
                <a:lnTo>
                  <a:pt x="1066030" y="22660"/>
                </a:lnTo>
                <a:lnTo>
                  <a:pt x="1074419" y="21335"/>
                </a:lnTo>
                <a:close/>
              </a:path>
              <a:path w="1088390" h="871854">
                <a:moveTo>
                  <a:pt x="1074419" y="35112"/>
                </a:moveTo>
                <a:lnTo>
                  <a:pt x="1074419" y="21335"/>
                </a:lnTo>
                <a:lnTo>
                  <a:pt x="1066030" y="22660"/>
                </a:lnTo>
                <a:lnTo>
                  <a:pt x="1069847" y="27431"/>
                </a:lnTo>
                <a:lnTo>
                  <a:pt x="1069847" y="46817"/>
                </a:lnTo>
                <a:lnTo>
                  <a:pt x="1074419" y="351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5" name="object 25"/>
          <p:cNvSpPr txBox="1"/>
          <p:nvPr/>
        </p:nvSpPr>
        <p:spPr>
          <a:xfrm>
            <a:off x="9131967" y="4525471"/>
            <a:ext cx="298646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-13">
                <a:latin typeface="Arial"/>
                <a:cs typeface="Arial"/>
              </a:rPr>
              <a:t>=</a:t>
            </a:r>
            <a:r>
              <a:rPr sz="1539" spc="-4">
                <a:latin typeface="Arial"/>
                <a:cs typeface="Arial"/>
              </a:rPr>
              <a:t> </a:t>
            </a:r>
            <a:r>
              <a:rPr sz="1539">
                <a:latin typeface="Arial"/>
                <a:cs typeface="Arial"/>
              </a:rPr>
              <a:t>?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3036984" y="1835368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285357" y="1772816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482190" y="3040992"/>
            <a:ext cx="1433500" cy="942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9" name="object 29"/>
          <p:cNvSpPr txBox="1"/>
          <p:nvPr/>
        </p:nvSpPr>
        <p:spPr>
          <a:xfrm>
            <a:off x="5788003" y="3352345"/>
            <a:ext cx="728153" cy="1842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I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R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489374" y="1193503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176471"/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</m:oMath>
                </a14:m>
                <a:endParaRPr lang="en-US" altLang="en-US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/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  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blipFill>
                <a:blip r:embed="rId5"/>
                <a:stretch>
                  <a:fillRect l="-2408" t="-700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94820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308f7f-e392-4099-b1f6-a4ca59cf6c45" xsi:nil="true"/>
    <lcf76f155ced4ddcb4097134ff3c332f xmlns="069f7987-d72c-4517-9067-339cdb157c25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13" ma:contentTypeDescription="Tạo tài liệu mới." ma:contentTypeScope="" ma:versionID="d2da20aa82bfb8bda7a70e3b324f632a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58939678e2101ea34ad3848921093f12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d685d5bb-0382-45f0-9c81-38aa78817693}" ma:internalName="TaxCatchAll" ma:showField="CatchAllData" ma:web="b7308f7f-e392-4099-b1f6-a4ca59cf6c4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5749809-1144-4C9E-9241-BBF2E274D3B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908A314-9EDD-458C-933D-D2CD30C481FE}">
  <ds:schemaRefs>
    <ds:schemaRef ds:uri="069f7987-d72c-4517-9067-339cdb157c25"/>
    <ds:schemaRef ds:uri="b7308f7f-e392-4099-b1f6-a4ca59cf6c45"/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ED06FDE-851B-475F-BE67-926BE319121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9f7987-d72c-4517-9067-339cdb157c25"/>
    <ds:schemaRef ds:uri="b7308f7f-e392-4099-b1f6-a4ca59cf6c4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30</Words>
  <Application>Microsoft Office PowerPoint</Application>
  <PresentationFormat>Widescreen</PresentationFormat>
  <Paragraphs>339</Paragraphs>
  <Slides>34</Slides>
  <Notes>29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5" baseType="lpstr">
      <vt:lpstr>2_Standarddesign</vt:lpstr>
      <vt:lpstr>  NT219- Cryptography    </vt:lpstr>
      <vt:lpstr>Security goals</vt:lpstr>
      <vt:lpstr>Outline</vt:lpstr>
      <vt:lpstr>Textbooks and References</vt:lpstr>
      <vt:lpstr>Motivations</vt:lpstr>
      <vt:lpstr>Motivations</vt:lpstr>
      <vt:lpstr>Cryptographic Ciphers</vt:lpstr>
      <vt:lpstr>Hash function and MACs</vt:lpstr>
      <vt:lpstr>Hash function: An example</vt:lpstr>
      <vt:lpstr>Hash function: An example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PowerPoint Presentation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SHA3 Standard</vt:lpstr>
      <vt:lpstr>SHA3 Standard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Lại Quan Thiên</cp:lastModifiedBy>
  <cp:revision>5</cp:revision>
  <cp:lastPrinted>1999-07-26T11:07:16Z</cp:lastPrinted>
  <dcterms:created xsi:type="dcterms:W3CDTF">1999-06-21T09:15:32Z</dcterms:created>
  <dcterms:modified xsi:type="dcterms:W3CDTF">2024-05-22T15:2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